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E6962" w:rsidRPr="00760BC0" w:rsidRDefault="006E6962" w:rsidP="006E6962">
      <w:pPr>
        <w:ind w:left="360"/>
        <w:jc w:val="center"/>
        <w:rPr>
          <w:b/>
          <w:sz w:val="32"/>
        </w:rPr>
      </w:pPr>
      <w:bookmarkStart w:id="0" w:name="_GoBack"/>
      <w:bookmarkEnd w:id="0"/>
      <w:r w:rsidRPr="00760BC0">
        <w:rPr>
          <w:b/>
          <w:sz w:val="32"/>
        </w:rPr>
        <w:t>INFORMATION COLLECTION</w:t>
      </w:r>
    </w:p>
    <w:p w:rsidR="006E6962" w:rsidRPr="00760BC0" w:rsidRDefault="006E6962" w:rsidP="006E6962">
      <w:pPr>
        <w:ind w:left="360"/>
        <w:jc w:val="center"/>
        <w:rPr>
          <w:b/>
          <w:sz w:val="32"/>
        </w:rPr>
      </w:pPr>
      <w:r w:rsidRPr="00760BC0">
        <w:rPr>
          <w:b/>
          <w:sz w:val="32"/>
        </w:rPr>
        <w:t>SUPPORTING JUSTIFICATION</w:t>
      </w:r>
    </w:p>
    <w:p w:rsidR="006E6962" w:rsidRPr="00760BC0" w:rsidRDefault="006E6962" w:rsidP="006E6962">
      <w:pPr>
        <w:ind w:left="360"/>
        <w:jc w:val="center"/>
        <w:rPr>
          <w:b/>
          <w:sz w:val="32"/>
        </w:rPr>
      </w:pPr>
      <w:r w:rsidRPr="00760BC0">
        <w:rPr>
          <w:b/>
          <w:sz w:val="32"/>
        </w:rPr>
        <w:t>Survey of Northeast Regional and Intercity Household Travel Attitudes and Behavior</w:t>
      </w:r>
    </w:p>
    <w:p w:rsidR="006E6962" w:rsidRPr="00760BC0" w:rsidRDefault="006E6962" w:rsidP="001C2F69">
      <w:pPr>
        <w:widowControl w:val="0"/>
        <w:autoSpaceDE w:val="0"/>
        <w:autoSpaceDN w:val="0"/>
        <w:adjustRightInd w:val="0"/>
        <w:rPr>
          <w:b/>
          <w:sz w:val="32"/>
        </w:rPr>
      </w:pPr>
    </w:p>
    <w:p w:rsidR="003A3BE8" w:rsidRPr="007E2329" w:rsidRDefault="003A3BE8" w:rsidP="004302BA">
      <w:pPr>
        <w:rPr>
          <w:b/>
          <w:u w:val="single"/>
        </w:rPr>
      </w:pPr>
      <w:r w:rsidRPr="007E2329">
        <w:rPr>
          <w:b/>
          <w:u w:val="single"/>
        </w:rPr>
        <w:t>INTRODUCTION</w:t>
      </w:r>
    </w:p>
    <w:p w:rsidR="003A3BE8" w:rsidRPr="005977FB" w:rsidRDefault="003A3BE8" w:rsidP="003A3BE8">
      <w:pPr>
        <w:ind w:left="360"/>
        <w:rPr>
          <w:b/>
          <w:u w:val="single"/>
        </w:rPr>
      </w:pPr>
    </w:p>
    <w:p w:rsidR="003A3BE8" w:rsidRPr="00E124F1" w:rsidRDefault="003A3BE8" w:rsidP="0035721E">
      <w:r w:rsidRPr="009B4308">
        <w:t xml:space="preserve">This is to request the Office of Management and Budget’s (OMB) </w:t>
      </w:r>
      <w:r w:rsidR="007B5317" w:rsidRPr="00E124F1">
        <w:t xml:space="preserve">one year </w:t>
      </w:r>
      <w:r w:rsidRPr="00E124F1">
        <w:t>approved clearance for the information collection entitled, “Survey of Northeast Regional and Intercity Household Travel Attitudes and Behavior”</w:t>
      </w:r>
    </w:p>
    <w:p w:rsidR="003A3BE8" w:rsidRPr="00E124F1" w:rsidRDefault="003A3BE8" w:rsidP="001C2F69">
      <w:pPr>
        <w:widowControl w:val="0"/>
        <w:autoSpaceDE w:val="0"/>
        <w:autoSpaceDN w:val="0"/>
        <w:adjustRightInd w:val="0"/>
        <w:rPr>
          <w:b/>
          <w:bCs/>
        </w:rPr>
      </w:pPr>
    </w:p>
    <w:p w:rsidR="00991808" w:rsidRPr="00E124F1" w:rsidRDefault="006E6962" w:rsidP="001C2F69">
      <w:pPr>
        <w:widowControl w:val="0"/>
        <w:autoSpaceDE w:val="0"/>
        <w:autoSpaceDN w:val="0"/>
        <w:adjustRightInd w:val="0"/>
        <w:rPr>
          <w:u w:val="single"/>
        </w:rPr>
      </w:pPr>
      <w:r w:rsidRPr="00E124F1">
        <w:rPr>
          <w:b/>
          <w:bCs/>
          <w:u w:val="single"/>
        </w:rPr>
        <w:t xml:space="preserve">Part </w:t>
      </w:r>
      <w:r w:rsidR="00991808" w:rsidRPr="00E124F1">
        <w:rPr>
          <w:b/>
          <w:bCs/>
          <w:u w:val="single"/>
        </w:rPr>
        <w:t>B.</w:t>
      </w:r>
      <w:r w:rsidR="003A3BE8" w:rsidRPr="00E124F1">
        <w:rPr>
          <w:b/>
          <w:bCs/>
          <w:u w:val="single"/>
        </w:rPr>
        <w:t xml:space="preserve"> </w:t>
      </w:r>
      <w:r w:rsidR="00991808" w:rsidRPr="00E124F1">
        <w:rPr>
          <w:b/>
          <w:bCs/>
          <w:u w:val="single"/>
        </w:rPr>
        <w:t>Collections of Information Employing Statistical Methods</w:t>
      </w:r>
    </w:p>
    <w:p w:rsidR="00991808" w:rsidRPr="00E124F1" w:rsidRDefault="00991808">
      <w:pPr>
        <w:widowControl w:val="0"/>
        <w:autoSpaceDE w:val="0"/>
        <w:autoSpaceDN w:val="0"/>
        <w:adjustRightInd w:val="0"/>
      </w:pPr>
    </w:p>
    <w:p w:rsidR="00991808" w:rsidRPr="00E124F1" w:rsidRDefault="00991808" w:rsidP="00B9326C">
      <w:pPr>
        <w:widowControl w:val="0"/>
        <w:autoSpaceDE w:val="0"/>
        <w:autoSpaceDN w:val="0"/>
        <w:adjustRightInd w:val="0"/>
      </w:pPr>
      <w:r w:rsidRPr="00E124F1">
        <w:t>The proposed study will employ statistical methods to analyze the information collected from respondents</w:t>
      </w:r>
      <w:r w:rsidR="00E47EFA" w:rsidRPr="00E124F1">
        <w:t xml:space="preserve"> and draw inferences from the sample to the target population</w:t>
      </w:r>
      <w:r w:rsidRPr="00E124F1">
        <w:t xml:space="preserve">.  </w:t>
      </w:r>
      <w:r w:rsidR="00096502" w:rsidRPr="00E124F1">
        <w:t xml:space="preserve">It will use an overlapping dual frame design with respondents interviewed on landline phones and on cell phones.  </w:t>
      </w:r>
      <w:r w:rsidRPr="00E124F1">
        <w:t xml:space="preserve">The following sections describe the procedures for respondent sampling and data tabulation.    </w:t>
      </w:r>
    </w:p>
    <w:p w:rsidR="00991808" w:rsidRPr="00E124F1" w:rsidRDefault="00991808">
      <w:pPr>
        <w:widowControl w:val="0"/>
        <w:autoSpaceDE w:val="0"/>
        <w:autoSpaceDN w:val="0"/>
        <w:adjustRightInd w:val="0"/>
      </w:pPr>
    </w:p>
    <w:p w:rsidR="00991808" w:rsidRPr="007E2329" w:rsidRDefault="00991808">
      <w:pPr>
        <w:widowControl w:val="0"/>
        <w:tabs>
          <w:tab w:val="left" w:pos="720"/>
        </w:tabs>
        <w:autoSpaceDE w:val="0"/>
        <w:autoSpaceDN w:val="0"/>
        <w:adjustRightInd w:val="0"/>
        <w:ind w:left="720" w:hanging="720"/>
        <w:rPr>
          <w:b/>
          <w:bCs/>
        </w:rPr>
      </w:pPr>
      <w:r w:rsidRPr="00E124F1">
        <w:rPr>
          <w:b/>
          <w:bCs/>
        </w:rPr>
        <w:t>1.</w:t>
      </w:r>
      <w:r w:rsidRPr="00E124F1">
        <w:rPr>
          <w:b/>
          <w:bCs/>
        </w:rPr>
        <w:tab/>
        <w:t>Describe the potential respondent universe and any sampling or other respondent selection method to be used</w:t>
      </w:r>
      <w:r w:rsidRPr="007E2329">
        <w:rPr>
          <w:b/>
          <w:bCs/>
        </w:rPr>
        <w:t>.</w:t>
      </w:r>
    </w:p>
    <w:p w:rsidR="000A1664" w:rsidRPr="005977FB" w:rsidRDefault="000A1664">
      <w:pPr>
        <w:widowControl w:val="0"/>
        <w:tabs>
          <w:tab w:val="left" w:pos="720"/>
        </w:tabs>
        <w:autoSpaceDE w:val="0"/>
        <w:autoSpaceDN w:val="0"/>
        <w:adjustRightInd w:val="0"/>
        <w:ind w:left="720" w:hanging="720"/>
      </w:pPr>
    </w:p>
    <w:p w:rsidR="000A1664" w:rsidRPr="00E124F1" w:rsidRDefault="00A864E0" w:rsidP="00BE278C">
      <w:pPr>
        <w:numPr>
          <w:ilvl w:val="0"/>
          <w:numId w:val="1"/>
        </w:num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i/>
        </w:rPr>
      </w:pPr>
      <w:r w:rsidRPr="009B4308">
        <w:rPr>
          <w:i/>
        </w:rPr>
        <w:t>Respondent u</w:t>
      </w:r>
      <w:r w:rsidR="000A1664" w:rsidRPr="00E124F1">
        <w:rPr>
          <w:i/>
        </w:rPr>
        <w:t>niverse</w:t>
      </w:r>
    </w:p>
    <w:p w:rsidR="000A1664" w:rsidRPr="00E124F1" w:rsidRDefault="000A1664" w:rsidP="00B9326C">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pPr>
    </w:p>
    <w:p w:rsidR="00B9326C" w:rsidRPr="00E124F1" w:rsidRDefault="00B9326C" w:rsidP="00B9326C">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pPr>
      <w:r w:rsidRPr="00E124F1">
        <w:t>The respondent universe consists of all persons aged 1</w:t>
      </w:r>
      <w:r w:rsidR="00266D79" w:rsidRPr="00E124F1">
        <w:t>8 to 74</w:t>
      </w:r>
      <w:r w:rsidRPr="00E124F1">
        <w:t xml:space="preserve"> </w:t>
      </w:r>
      <w:r w:rsidR="003706CA" w:rsidRPr="00E124F1">
        <w:t>residing in households</w:t>
      </w:r>
      <w:r w:rsidR="00266D79" w:rsidRPr="00E124F1">
        <w:t xml:space="preserve"> </w:t>
      </w:r>
      <w:r w:rsidR="00E8536B" w:rsidRPr="00E124F1">
        <w:t xml:space="preserve">with a working telephone </w:t>
      </w:r>
      <w:r w:rsidR="00266D79" w:rsidRPr="00E124F1">
        <w:t xml:space="preserve">located within the Northeast Corridor of the United States. </w:t>
      </w:r>
      <w:r w:rsidRPr="00E124F1">
        <w:t xml:space="preserve"> </w:t>
      </w:r>
      <w:r w:rsidR="004C771B" w:rsidRPr="00E124F1">
        <w:t>The Northeast Corridor is defined graphically in Figure B.1</w:t>
      </w:r>
      <w:r w:rsidR="00DE35E7" w:rsidRPr="00E124F1">
        <w:t xml:space="preserve">.  </w:t>
      </w:r>
      <w:r w:rsidRPr="00E124F1">
        <w:t xml:space="preserve">Also, since interviews will be conducted in only English, any person who does not speak </w:t>
      </w:r>
      <w:r w:rsidR="00AD0669" w:rsidRPr="00E124F1">
        <w:t>English</w:t>
      </w:r>
      <w:r w:rsidRPr="00E124F1">
        <w:t xml:space="preserve"> will be excluded from this study. </w:t>
      </w:r>
      <w:r w:rsidR="00566083" w:rsidRPr="00E124F1">
        <w:t xml:space="preserve"> Based on the prevalence of </w:t>
      </w:r>
      <w:r w:rsidR="001E6DDA" w:rsidRPr="00E124F1">
        <w:t xml:space="preserve">the use of </w:t>
      </w:r>
      <w:r w:rsidR="00566083" w:rsidRPr="00E124F1">
        <w:t>English in the United States</w:t>
      </w:r>
      <w:r w:rsidR="00AD0669" w:rsidRPr="00E124F1">
        <w:t xml:space="preserve"> and especially among </w:t>
      </w:r>
      <w:r w:rsidR="00922409" w:rsidRPr="00E124F1">
        <w:t>target respondents</w:t>
      </w:r>
      <w:r w:rsidR="00377777" w:rsidRPr="00E124F1">
        <w:t>,</w:t>
      </w:r>
      <w:r w:rsidR="00922409" w:rsidRPr="00E124F1">
        <w:t xml:space="preserve"> who are long distance travelers</w:t>
      </w:r>
      <w:r w:rsidR="00566083" w:rsidRPr="00E124F1">
        <w:t xml:space="preserve">, excluding respondents who speak a language other than English will have minimal impact on the study.  </w:t>
      </w:r>
    </w:p>
    <w:p w:rsidR="000A1664" w:rsidRPr="00E124F1" w:rsidRDefault="000A1664" w:rsidP="00B9326C">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pPr>
    </w:p>
    <w:p w:rsidR="004C771B" w:rsidRPr="00760BC0" w:rsidRDefault="00086090" w:rsidP="000D7D24">
      <w:pPr>
        <w:pBdr>
          <w:top w:val="single" w:sz="4" w:space="1" w:color="auto"/>
          <w:left w:val="single" w:sz="4" w:space="4" w:color="auto"/>
          <w:bottom w:val="single" w:sz="4" w:space="0" w:color="auto"/>
          <w:right w:val="single" w:sz="4" w:space="4" w:color="auto"/>
        </w:pBd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b/>
          <w:sz w:val="32"/>
        </w:rPr>
      </w:pPr>
      <w:r w:rsidRPr="00E124F1">
        <w:rPr>
          <w:b/>
        </w:rPr>
        <w:br w:type="page"/>
      </w:r>
      <w:r w:rsidR="004C771B" w:rsidRPr="00760BC0">
        <w:rPr>
          <w:b/>
          <w:sz w:val="32"/>
        </w:rPr>
        <w:lastRenderedPageBreak/>
        <w:t>FIGURE B.1 NORTHEAST CORRIDOR GEOGRAPHY</w:t>
      </w:r>
    </w:p>
    <w:p w:rsidR="005D614C" w:rsidRPr="00760BC0" w:rsidRDefault="005D614C" w:rsidP="000D7D24">
      <w:pPr>
        <w:pBdr>
          <w:top w:val="single" w:sz="4" w:space="1" w:color="auto"/>
          <w:left w:val="single" w:sz="4" w:space="4" w:color="auto"/>
          <w:bottom w:val="single" w:sz="4" w:space="0" w:color="auto"/>
          <w:right w:val="single" w:sz="4" w:space="4" w:color="auto"/>
        </w:pBd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b/>
          <w:sz w:val="32"/>
        </w:rPr>
      </w:pPr>
    </w:p>
    <w:p w:rsidR="004C771B" w:rsidRPr="00760BC0" w:rsidRDefault="00F6013D" w:rsidP="000D7D24">
      <w:pPr>
        <w:pBdr>
          <w:top w:val="single" w:sz="4" w:space="1" w:color="auto"/>
          <w:left w:val="single" w:sz="4" w:space="4" w:color="auto"/>
          <w:bottom w:val="single" w:sz="4" w:space="0" w:color="auto"/>
          <w:right w:val="single" w:sz="4" w:space="4" w:color="auto"/>
        </w:pBd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sz w:val="32"/>
          <w:szCs w:val="32"/>
        </w:rPr>
      </w:pPr>
      <w:r w:rsidRPr="00076163">
        <w:rPr>
          <w:noProof/>
          <w:sz w:val="32"/>
          <w:szCs w:val="32"/>
        </w:rPr>
        <w:drawing>
          <wp:inline distT="0" distB="0" distL="0" distR="0" wp14:anchorId="734E79EC" wp14:editId="24A85663">
            <wp:extent cx="5467350" cy="360045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5467350" cy="3600450"/>
                    </a:xfrm>
                    <a:prstGeom prst="rect">
                      <a:avLst/>
                    </a:prstGeom>
                    <a:noFill/>
                    <a:ln>
                      <a:noFill/>
                    </a:ln>
                  </pic:spPr>
                </pic:pic>
              </a:graphicData>
            </a:graphic>
          </wp:inline>
        </w:drawing>
      </w:r>
    </w:p>
    <w:p w:rsidR="007C5790" w:rsidRPr="00760BC0" w:rsidRDefault="000A1664" w:rsidP="000A1664">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ind w:right="90"/>
        <w:rPr>
          <w:sz w:val="32"/>
        </w:rPr>
      </w:pPr>
      <w:r w:rsidRPr="00760BC0">
        <w:rPr>
          <w:sz w:val="32"/>
        </w:rPr>
        <w:tab/>
      </w:r>
    </w:p>
    <w:p w:rsidR="00DE35E7" w:rsidRPr="005977FB" w:rsidRDefault="00DE35E7" w:rsidP="000A1664">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ind w:right="90"/>
        <w:rPr>
          <w:b/>
        </w:rPr>
      </w:pPr>
      <w:r w:rsidRPr="007E2329">
        <w:t>The current population of each of the areas shown in Figure B.1, based on 2010 US Census,  is summarized Table B.1.</w:t>
      </w:r>
    </w:p>
    <w:p w:rsidR="00DE35E7" w:rsidRDefault="00DE35E7" w:rsidP="000A1664">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ind w:right="90"/>
        <w:rPr>
          <w:b/>
        </w:rPr>
      </w:pPr>
    </w:p>
    <w:p w:rsidR="00781C9A" w:rsidRDefault="00DE35E7" w:rsidP="00DE35E7">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ind w:right="90"/>
        <w:jc w:val="center"/>
        <w:rPr>
          <w:b/>
        </w:rPr>
      </w:pPr>
      <w:r>
        <w:rPr>
          <w:b/>
        </w:rPr>
        <w:br w:type="page"/>
      </w:r>
      <w:r>
        <w:rPr>
          <w:b/>
        </w:rPr>
        <w:lastRenderedPageBreak/>
        <w:t>TABLE</w:t>
      </w:r>
      <w:r w:rsidRPr="004C771B">
        <w:rPr>
          <w:b/>
        </w:rPr>
        <w:t xml:space="preserve"> B.1 NORTHEAST CORRIDOR </w:t>
      </w:r>
      <w:r>
        <w:rPr>
          <w:b/>
        </w:rPr>
        <w:t>POPULATION BY AREA</w:t>
      </w:r>
    </w:p>
    <w:p w:rsidR="00DE35E7" w:rsidRDefault="00DE35E7" w:rsidP="00DE35E7">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ind w:right="90"/>
        <w:jc w:val="center"/>
        <w:rPr>
          <w:sz w:val="22"/>
        </w:rPr>
      </w:pPr>
    </w:p>
    <w:p w:rsidR="00DE35E7" w:rsidRDefault="00F6013D" w:rsidP="00DE35E7">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ind w:right="90"/>
        <w:jc w:val="center"/>
      </w:pPr>
      <w:r>
        <w:rPr>
          <w:noProof/>
        </w:rPr>
        <w:drawing>
          <wp:inline distT="0" distB="0" distL="0" distR="0" wp14:anchorId="4C69FB29" wp14:editId="18D531C8">
            <wp:extent cx="3762375" cy="4391025"/>
            <wp:effectExtent l="0" t="0" r="9525"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3762375" cy="4391025"/>
                    </a:xfrm>
                    <a:prstGeom prst="rect">
                      <a:avLst/>
                    </a:prstGeom>
                    <a:noFill/>
                    <a:ln>
                      <a:noFill/>
                    </a:ln>
                  </pic:spPr>
                </pic:pic>
              </a:graphicData>
            </a:graphic>
          </wp:inline>
        </w:drawing>
      </w:r>
    </w:p>
    <w:p w:rsidR="00DE35E7" w:rsidRDefault="00DE35E7" w:rsidP="000A1664">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ind w:right="90"/>
      </w:pPr>
    </w:p>
    <w:p w:rsidR="00DE35E7" w:rsidRDefault="00DE35E7" w:rsidP="000A1664">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ind w:right="90"/>
      </w:pPr>
    </w:p>
    <w:p w:rsidR="000A1664" w:rsidRPr="000A1664" w:rsidRDefault="000A1664" w:rsidP="000A1664">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ind w:right="90"/>
      </w:pPr>
      <w:r w:rsidRPr="000A1664">
        <w:t xml:space="preserve">It is not anticipated that the use of a telephone household sample will </w:t>
      </w:r>
      <w:r w:rsidR="003706CA">
        <w:t>cause coverage bias.</w:t>
      </w:r>
      <w:r w:rsidRPr="000A1664">
        <w:t xml:space="preserve"> Research has shown that telephone service for many households is intermittent, and that gains or losses in service are associated with changes in their financial situation, (</w:t>
      </w:r>
      <w:proofErr w:type="spellStart"/>
      <w:r w:rsidRPr="000A1664">
        <w:t>Keeter</w:t>
      </w:r>
      <w:proofErr w:type="spellEnd"/>
      <w:r w:rsidRPr="000A1664">
        <w:t>, 1995</w:t>
      </w:r>
      <w:r w:rsidR="005124E8">
        <w:rPr>
          <w:rStyle w:val="FootnoteReference"/>
        </w:rPr>
        <w:footnoteReference w:id="1"/>
      </w:r>
      <w:r w:rsidRPr="000A1664">
        <w:t>). By implication, telephone coverage is not a static phenomenon, but rather, the telephone population at any given point includes households that were recently part of the non-</w:t>
      </w:r>
      <w:r w:rsidR="00432BA4">
        <w:t>telephone</w:t>
      </w:r>
      <w:r w:rsidRPr="000A1664">
        <w:t xml:space="preserve"> population. Households with intermittent telephone service are similar on a variety of important demographic characteristics to households who usually lack telephones (</w:t>
      </w:r>
      <w:proofErr w:type="spellStart"/>
      <w:r w:rsidRPr="000A1664">
        <w:t>Keeter</w:t>
      </w:r>
      <w:proofErr w:type="spellEnd"/>
      <w:r w:rsidRPr="000A1664">
        <w:t xml:space="preserve">, 1995; </w:t>
      </w:r>
      <w:r w:rsidR="00DA1635">
        <w:t>Frankel et al</w:t>
      </w:r>
      <w:r w:rsidRPr="000A1664">
        <w:t xml:space="preserve">, </w:t>
      </w:r>
      <w:r w:rsidR="00DA1635">
        <w:t>2003</w:t>
      </w:r>
      <w:r w:rsidR="005124E8">
        <w:rPr>
          <w:rStyle w:val="FootnoteReference"/>
        </w:rPr>
        <w:footnoteReference w:id="2"/>
      </w:r>
      <w:r w:rsidRPr="000A1664">
        <w:t xml:space="preserve">). Thus, weighting using </w:t>
      </w:r>
      <w:r w:rsidR="003706CA">
        <w:t>information on interruptions in telephone service</w:t>
      </w:r>
      <w:r w:rsidRPr="000A1664">
        <w:t xml:space="preserve"> can ensure the correct coverage in the final sample of persons </w:t>
      </w:r>
      <w:r w:rsidR="003706CA">
        <w:t>including</w:t>
      </w:r>
      <w:r w:rsidRPr="000A1664">
        <w:t xml:space="preserve"> those in non-telephone households.</w:t>
      </w:r>
    </w:p>
    <w:p w:rsidR="00096502" w:rsidRDefault="00096502" w:rsidP="00B9326C">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pPr>
    </w:p>
    <w:p w:rsidR="00B9326C" w:rsidRPr="000A1664" w:rsidRDefault="00FD6089" w:rsidP="00BE278C">
      <w:pPr>
        <w:numPr>
          <w:ilvl w:val="0"/>
          <w:numId w:val="1"/>
        </w:numPr>
        <w:spacing w:after="120"/>
        <w:jc w:val="both"/>
        <w:rPr>
          <w:i/>
        </w:rPr>
      </w:pPr>
      <w:r>
        <w:rPr>
          <w:i/>
        </w:rPr>
        <w:br w:type="page"/>
      </w:r>
      <w:r w:rsidR="000A1664">
        <w:rPr>
          <w:i/>
        </w:rPr>
        <w:t>Statistical sampling methods</w:t>
      </w:r>
    </w:p>
    <w:p w:rsidR="000A1664" w:rsidRPr="000A1664" w:rsidRDefault="000A1664" w:rsidP="00096502">
      <w:pPr>
        <w:jc w:val="both"/>
        <w:rPr>
          <w:i/>
        </w:rPr>
      </w:pPr>
    </w:p>
    <w:p w:rsidR="00490BFB" w:rsidRDefault="001F1E8B" w:rsidP="00AD1908">
      <w:pPr>
        <w:spacing w:after="120"/>
        <w:jc w:val="both"/>
      </w:pPr>
      <w:r>
        <w:t xml:space="preserve">A sample of </w:t>
      </w:r>
      <w:r w:rsidR="00BE278C">
        <w:t>12,500</w:t>
      </w:r>
      <w:r w:rsidR="00986470">
        <w:t xml:space="preserve"> completed surveys </w:t>
      </w:r>
      <w:r w:rsidR="00BE1556">
        <w:t>will be obtained</w:t>
      </w:r>
      <w:r w:rsidR="00A1421C">
        <w:t>.</w:t>
      </w:r>
      <w:r w:rsidR="00A5438B">
        <w:t xml:space="preserve">  </w:t>
      </w:r>
      <w:r w:rsidR="00FA0765">
        <w:t xml:space="preserve">The </w:t>
      </w:r>
      <w:r w:rsidR="00A1421C">
        <w:t>sample design</w:t>
      </w:r>
      <w:r w:rsidR="00FA0765">
        <w:t xml:space="preserve"> will employ a </w:t>
      </w:r>
      <w:r w:rsidR="003706CA">
        <w:t xml:space="preserve">partially </w:t>
      </w:r>
      <w:r w:rsidR="00FA0765">
        <w:t xml:space="preserve">overlapping dual frame design with probability samples drawn from independent sampling frames for landline phones and for cell phones.  </w:t>
      </w:r>
    </w:p>
    <w:p w:rsidR="005560DC" w:rsidRDefault="00A864E0" w:rsidP="003B619D">
      <w:pPr>
        <w:pStyle w:val="BodyText"/>
        <w:jc w:val="both"/>
      </w:pPr>
      <w:r>
        <w:t>The landline sample will be draw</w:t>
      </w:r>
      <w:r w:rsidR="00913F15">
        <w:t xml:space="preserve">n from </w:t>
      </w:r>
      <w:r>
        <w:t>telephone banks randomly selected from an enumeration of the Working Residential Hundred Blocks within the active telephone exchanges</w:t>
      </w:r>
      <w:r w:rsidR="001E30D9">
        <w:t xml:space="preserve">.  </w:t>
      </w:r>
      <w:r w:rsidR="00913F15">
        <w:t xml:space="preserve">The Working Hundreds Blocks are </w:t>
      </w:r>
      <w:r w:rsidR="0093319E">
        <w:t xml:space="preserve">defined as each block of </w:t>
      </w:r>
      <w:r w:rsidR="00913F15">
        <w:t>100 potential telephone numbers within an exchange</w:t>
      </w:r>
      <w:r w:rsidR="0093319E">
        <w:t xml:space="preserve"> that includes one or more residential listings (i.e., this will be a list-assisted sample)</w:t>
      </w:r>
      <w:r w:rsidR="009452B5">
        <w:t xml:space="preserve">.  </w:t>
      </w:r>
      <w:r w:rsidR="0093319E">
        <w:t>A</w:t>
      </w:r>
      <w:r w:rsidR="0067578B">
        <w:t xml:space="preserve"> two-digit number </w:t>
      </w:r>
      <w:r w:rsidR="0093319E">
        <w:t xml:space="preserve">will then be </w:t>
      </w:r>
      <w:r w:rsidR="0067578B">
        <w:t>randomly generated for each selected Working Residential Hundred Block</w:t>
      </w:r>
      <w:r w:rsidR="00913F15">
        <w:t xml:space="preserve"> </w:t>
      </w:r>
      <w:r w:rsidR="0067578B">
        <w:t xml:space="preserve">to complete the phone number to be called. By randomly generating these numbers, a process known as random digit dialing (RDD), every number in the </w:t>
      </w:r>
      <w:r w:rsidR="005560DC">
        <w:t>sampling frame of</w:t>
      </w:r>
      <w:r w:rsidR="0067578B">
        <w:t xml:space="preserve"> Hundreds Block</w:t>
      </w:r>
      <w:r w:rsidR="005560DC">
        <w:t>s</w:t>
      </w:r>
      <w:r w:rsidR="0067578B">
        <w:t xml:space="preserve"> has an equal probability of selection regardless of whether it is listed or unlisted.  </w:t>
      </w:r>
      <w:r w:rsidR="0067578B" w:rsidRPr="00FD2579">
        <w:t xml:space="preserve">The RDD sample of telephone numbers is dialed to determine which are currently working residential household telephone numbers. </w:t>
      </w:r>
      <w:r w:rsidR="003B619D">
        <w:t xml:space="preserve"> </w:t>
      </w:r>
      <w:r w:rsidR="00FD2579" w:rsidRPr="00FD2579">
        <w:t xml:space="preserve">The systematic dialing of those numbers to obtain a residential contact should yield a probability sample of landline telephone </w:t>
      </w:r>
      <w:r w:rsidR="005560DC">
        <w:t>numbers</w:t>
      </w:r>
      <w:r w:rsidR="00FD2579" w:rsidRPr="00FD2579">
        <w:t>.</w:t>
      </w:r>
      <w:r w:rsidR="009C131F">
        <w:t xml:space="preserve">  </w:t>
      </w:r>
    </w:p>
    <w:p w:rsidR="005560DC" w:rsidRDefault="005560DC" w:rsidP="005560DC">
      <w:pPr>
        <w:pStyle w:val="BodyText"/>
        <w:ind w:firstLine="720"/>
        <w:jc w:val="both"/>
      </w:pPr>
    </w:p>
    <w:p w:rsidR="001124FE" w:rsidRPr="00FD2579" w:rsidRDefault="001F1E8B" w:rsidP="00AD1908">
      <w:pPr>
        <w:pStyle w:val="BodyText"/>
        <w:jc w:val="both"/>
      </w:pPr>
      <w:r>
        <w:t xml:space="preserve">The next step is selecting the household member to interview.  </w:t>
      </w:r>
      <w:r w:rsidR="009C131F">
        <w:t xml:space="preserve">Once a household is contacted, the interviewer will </w:t>
      </w:r>
      <w:r w:rsidR="0053365B">
        <w:t xml:space="preserve">introduce </w:t>
      </w:r>
      <w:proofErr w:type="gramStart"/>
      <w:r w:rsidR="0053365B">
        <w:t>him/herself</w:t>
      </w:r>
      <w:proofErr w:type="gramEnd"/>
      <w:r w:rsidR="0053365B">
        <w:t xml:space="preserve"> and the survey, and a</w:t>
      </w:r>
      <w:r w:rsidR="009C131F">
        <w:t>sk how many persons residing in the household are 1</w:t>
      </w:r>
      <w:r w:rsidR="005D1D40">
        <w:t>8 to 74 years old</w:t>
      </w:r>
      <w:r w:rsidR="009C131F">
        <w:t xml:space="preserve">.  </w:t>
      </w:r>
      <w:r w:rsidR="0053365B">
        <w:t xml:space="preserve">If there is only one person in that age range residing in the household, then the interviewer will seek to interview that person.  If there are multiple people in that age range residing in the household, the interviewer will randomly select one of those household members by asking to speak with the </w:t>
      </w:r>
      <w:r>
        <w:t>age-eligible household member</w:t>
      </w:r>
      <w:r w:rsidR="0053365B">
        <w:t xml:space="preserve"> who had </w:t>
      </w:r>
      <w:r>
        <w:t xml:space="preserve">the </w:t>
      </w:r>
      <w:r w:rsidR="0053365B">
        <w:t xml:space="preserve">most recent birthday.  </w:t>
      </w:r>
      <w:r>
        <w:t>Only that randomly selected person will be eligible to participate in the survey; no substitution by other household members will occur</w:t>
      </w:r>
      <w:r w:rsidRPr="00234008">
        <w:rPr>
          <w:b/>
        </w:rPr>
        <w:t>.</w:t>
      </w:r>
      <w:r w:rsidR="007756F5" w:rsidRPr="00234008">
        <w:rPr>
          <w:b/>
        </w:rPr>
        <w:t xml:space="preserve"> </w:t>
      </w:r>
      <w:r w:rsidR="00E3236E">
        <w:rPr>
          <w:b/>
        </w:rPr>
        <w:t xml:space="preserve"> </w:t>
      </w:r>
      <w:r w:rsidR="007756F5" w:rsidRPr="00E3236E">
        <w:t xml:space="preserve">It was decided </w:t>
      </w:r>
      <w:r w:rsidR="00CC2310" w:rsidRPr="00E3236E">
        <w:t>to obtain data from on</w:t>
      </w:r>
      <w:r w:rsidR="007756F5" w:rsidRPr="00E3236E">
        <w:t xml:space="preserve">ly </w:t>
      </w:r>
      <w:r w:rsidR="005C4296" w:rsidRPr="00E3236E">
        <w:t>one person</w:t>
      </w:r>
      <w:r w:rsidR="00CC2310" w:rsidRPr="00E3236E">
        <w:t xml:space="preserve"> in each </w:t>
      </w:r>
      <w:r w:rsidR="007A659D" w:rsidRPr="00E3236E">
        <w:t>household</w:t>
      </w:r>
      <w:r w:rsidR="00212694" w:rsidRPr="00E3236E">
        <w:t xml:space="preserve"> though the </w:t>
      </w:r>
      <w:proofErr w:type="spellStart"/>
      <w:r w:rsidR="00212694" w:rsidRPr="00E3236E">
        <w:t>intracluster</w:t>
      </w:r>
      <w:proofErr w:type="spellEnd"/>
      <w:r w:rsidR="00212694" w:rsidRPr="00E3236E">
        <w:t xml:space="preserve"> (household) </w:t>
      </w:r>
      <w:r w:rsidR="00E3236E">
        <w:t xml:space="preserve">correlation </w:t>
      </w:r>
      <w:r w:rsidR="00212694" w:rsidRPr="00E3236E">
        <w:t>is likely to be low. Collecting data for more than one person</w:t>
      </w:r>
      <w:r w:rsidR="007A659D" w:rsidRPr="00E3236E">
        <w:t xml:space="preserve"> </w:t>
      </w:r>
      <w:r w:rsidR="005B3154" w:rsidRPr="00E3236E">
        <w:t>imposes</w:t>
      </w:r>
      <w:r w:rsidR="007756F5" w:rsidRPr="00E3236E">
        <w:t xml:space="preserve"> an</w:t>
      </w:r>
      <w:r w:rsidR="007A659D" w:rsidRPr="00E3236E">
        <w:t xml:space="preserve"> increased response burden. Also, the</w:t>
      </w:r>
      <w:r w:rsidR="005B3154" w:rsidRPr="00E3236E">
        <w:t xml:space="preserve"> average number of persons over 18 years in a household </w:t>
      </w:r>
      <w:r w:rsidR="00F26957" w:rsidRPr="00E3236E">
        <w:t>was</w:t>
      </w:r>
      <w:r w:rsidR="005B3154" w:rsidRPr="00E3236E">
        <w:t xml:space="preserve"> </w:t>
      </w:r>
      <w:r w:rsidR="007756F5" w:rsidRPr="00E3236E">
        <w:t>less than 2.59 in 2010</w:t>
      </w:r>
      <w:r w:rsidR="00F26957" w:rsidRPr="00E3236E">
        <w:t xml:space="preserve"> </w:t>
      </w:r>
      <w:r w:rsidR="005C4296" w:rsidRPr="00E3236E">
        <w:t>according</w:t>
      </w:r>
      <w:r w:rsidR="00F26957" w:rsidRPr="00E3236E">
        <w:t xml:space="preserve"> the U.S. Bureau of Census. </w:t>
      </w:r>
      <w:r w:rsidR="005C4296" w:rsidRPr="00E3236E">
        <w:t>Therefore</w:t>
      </w:r>
      <w:r w:rsidR="00F26957" w:rsidRPr="00E3236E">
        <w:t xml:space="preserve">, it is unlikely </w:t>
      </w:r>
      <w:r w:rsidR="005C4296" w:rsidRPr="00E3236E">
        <w:t>that the</w:t>
      </w:r>
      <w:r w:rsidR="00F26957" w:rsidRPr="00E3236E">
        <w:t xml:space="preserve"> variance of the estimates would increase </w:t>
      </w:r>
      <w:r w:rsidR="005C4296" w:rsidRPr="00E3236E">
        <w:t>substantially because of sampling</w:t>
      </w:r>
      <w:r w:rsidR="00E3236E" w:rsidRPr="00E3236E">
        <w:t xml:space="preserve"> one person within a household.</w:t>
      </w:r>
      <w:r w:rsidRPr="00D17E0C">
        <w:rPr>
          <w:b/>
        </w:rPr>
        <w:t xml:space="preserve"> </w:t>
      </w:r>
      <w:r>
        <w:t xml:space="preserve"> </w:t>
      </w:r>
      <w:r w:rsidR="005C742F">
        <w:t xml:space="preserve">If the selected respondent is not available, then the interviewer will arrange a callback.  In cases where </w:t>
      </w:r>
      <w:r w:rsidR="0053365B">
        <w:t xml:space="preserve">no one residing within the household is in the eligible age range, the interviewer will thank the </w:t>
      </w:r>
      <w:r>
        <w:t xml:space="preserve">individual who answered the phone, terminate the call, and </w:t>
      </w:r>
      <w:r w:rsidR="005C742F">
        <w:t>the number will be removed from the sample</w:t>
      </w:r>
      <w:r>
        <w:t>.</w:t>
      </w:r>
    </w:p>
    <w:p w:rsidR="006A3FD0" w:rsidRDefault="001124FE" w:rsidP="00490BFB">
      <w:pPr>
        <w:widowControl w:val="0"/>
        <w:autoSpaceDE w:val="0"/>
        <w:autoSpaceDN w:val="0"/>
        <w:adjustRightInd w:val="0"/>
        <w:rPr>
          <w:sz w:val="22"/>
          <w:szCs w:val="22"/>
        </w:rPr>
      </w:pPr>
      <w:r>
        <w:tab/>
      </w:r>
    </w:p>
    <w:p w:rsidR="006A3FD0" w:rsidRDefault="00B3290B" w:rsidP="00AD1908">
      <w:pPr>
        <w:autoSpaceDE w:val="0"/>
        <w:autoSpaceDN w:val="0"/>
        <w:adjustRightInd w:val="0"/>
      </w:pPr>
      <w:r w:rsidRPr="00061E3C">
        <w:t>Although list-assisted landline RDD sampling provides</w:t>
      </w:r>
      <w:r w:rsidR="00477ECE" w:rsidRPr="00061E3C">
        <w:t xml:space="preserve"> </w:t>
      </w:r>
      <w:r w:rsidRPr="00061E3C">
        <w:t xml:space="preserve">only a small coverage error for </w:t>
      </w:r>
      <w:r w:rsidR="005560DC">
        <w:t xml:space="preserve">landline </w:t>
      </w:r>
      <w:r w:rsidRPr="00061E3C">
        <w:t>telephone households</w:t>
      </w:r>
      <w:r w:rsidR="00477ECE" w:rsidRPr="00061E3C">
        <w:t xml:space="preserve"> </w:t>
      </w:r>
      <w:r w:rsidRPr="00061E3C">
        <w:t>within landline banks, the restriction of the sampling</w:t>
      </w:r>
      <w:r w:rsidR="00477ECE" w:rsidRPr="00061E3C">
        <w:t xml:space="preserve"> </w:t>
      </w:r>
      <w:r w:rsidRPr="00061E3C">
        <w:t xml:space="preserve">frame to only landline banks </w:t>
      </w:r>
      <w:r w:rsidR="00477ECE" w:rsidRPr="00061E3C">
        <w:t xml:space="preserve">would </w:t>
      </w:r>
      <w:r w:rsidRPr="00061E3C">
        <w:t>introduce a much more</w:t>
      </w:r>
      <w:r w:rsidR="00477ECE" w:rsidRPr="00061E3C">
        <w:t xml:space="preserve"> </w:t>
      </w:r>
      <w:r w:rsidRPr="00061E3C">
        <w:t>serious coverage error in general population surveys.</w:t>
      </w:r>
      <w:r w:rsidR="00477ECE" w:rsidRPr="00061E3C">
        <w:t xml:space="preserve">  </w:t>
      </w:r>
      <w:r w:rsidRPr="00061E3C">
        <w:t>The increasing percentage of households that have</w:t>
      </w:r>
      <w:r w:rsidR="00477ECE" w:rsidRPr="00061E3C">
        <w:t xml:space="preserve"> </w:t>
      </w:r>
      <w:r w:rsidRPr="00061E3C">
        <w:t>abandoned their landline telephones for cell phones</w:t>
      </w:r>
      <w:r w:rsidR="00477ECE" w:rsidRPr="00061E3C">
        <w:t xml:space="preserve"> </w:t>
      </w:r>
      <w:r w:rsidRPr="00061E3C">
        <w:t>has significantly eroded the</w:t>
      </w:r>
      <w:r w:rsidR="00477ECE" w:rsidRPr="00061E3C">
        <w:t xml:space="preserve"> </w:t>
      </w:r>
      <w:r w:rsidRPr="00061E3C">
        <w:t>population coverage provided by landline-based</w:t>
      </w:r>
      <w:r w:rsidR="00477ECE" w:rsidRPr="00061E3C">
        <w:t xml:space="preserve"> </w:t>
      </w:r>
      <w:r w:rsidRPr="00061E3C">
        <w:t xml:space="preserve">surveys. </w:t>
      </w:r>
      <w:r w:rsidR="00477ECE" w:rsidRPr="00061E3C">
        <w:t xml:space="preserve"> </w:t>
      </w:r>
      <w:r w:rsidRPr="00061E3C">
        <w:t>The key group that is missing from</w:t>
      </w:r>
      <w:r w:rsidR="00477ECE" w:rsidRPr="00061E3C">
        <w:t xml:space="preserve"> </w:t>
      </w:r>
      <w:r w:rsidRPr="00061E3C">
        <w:t>landline RDD samples is the cell phone-only group.</w:t>
      </w:r>
      <w:r w:rsidR="00061E3C" w:rsidRPr="00061E3C">
        <w:t xml:space="preserve">  But there is also potential bias in landline samples from under</w:t>
      </w:r>
      <w:r w:rsidR="001F1E8B">
        <w:t>-</w:t>
      </w:r>
      <w:r w:rsidR="00061E3C" w:rsidRPr="00061E3C">
        <w:t xml:space="preserve">coverage of </w:t>
      </w:r>
      <w:r w:rsidR="007F0B16">
        <w:t xml:space="preserve">young </w:t>
      </w:r>
      <w:r w:rsidR="00061E3C" w:rsidRPr="00061E3C">
        <w:t xml:space="preserve">people </w:t>
      </w:r>
      <w:r w:rsidR="007F0B16">
        <w:t xml:space="preserve">who tend to rely on their cell phones more than their landline phones.  </w:t>
      </w:r>
      <w:r w:rsidR="006E4936">
        <w:t xml:space="preserve">The cell phone sample for this survey will therefore be composed of both cell phone only and cell phone </w:t>
      </w:r>
      <w:r w:rsidR="007F0B16">
        <w:t>users with a landline in their household</w:t>
      </w:r>
      <w:r w:rsidR="006E4936">
        <w:t xml:space="preserve">. </w:t>
      </w:r>
    </w:p>
    <w:p w:rsidR="006E4936" w:rsidRDefault="006E4936" w:rsidP="00061E3C">
      <w:pPr>
        <w:autoSpaceDE w:val="0"/>
        <w:autoSpaceDN w:val="0"/>
        <w:adjustRightInd w:val="0"/>
      </w:pPr>
    </w:p>
    <w:p w:rsidR="00B02302" w:rsidRDefault="006E4936" w:rsidP="00061E3C">
      <w:pPr>
        <w:autoSpaceDE w:val="0"/>
        <w:autoSpaceDN w:val="0"/>
        <w:adjustRightInd w:val="0"/>
      </w:pPr>
      <w:r>
        <w:t xml:space="preserve">Due to the higher cost of cell phone interviews compared to </w:t>
      </w:r>
      <w:r w:rsidRPr="00F44C1B">
        <w:t xml:space="preserve">landline interviews, dual frame surveys are </w:t>
      </w:r>
      <w:r w:rsidR="000F0471" w:rsidRPr="00F44C1B">
        <w:t xml:space="preserve">not </w:t>
      </w:r>
      <w:r w:rsidRPr="00F44C1B">
        <w:t xml:space="preserve">usually designed with </w:t>
      </w:r>
      <w:r w:rsidR="000F0471" w:rsidRPr="00F44C1B">
        <w:t xml:space="preserve">proportional </w:t>
      </w:r>
      <w:r w:rsidRPr="00F44C1B">
        <w:t>alloc</w:t>
      </w:r>
      <w:r>
        <w:t xml:space="preserve">ation of sample between the </w:t>
      </w:r>
      <w:r w:rsidRPr="008A1D43">
        <w:t xml:space="preserve">landline and cell phone strata.  </w:t>
      </w:r>
      <w:r w:rsidR="00D87C47" w:rsidRPr="008A1D43">
        <w:t xml:space="preserve">The most recent </w:t>
      </w:r>
      <w:r w:rsidR="00465D06" w:rsidRPr="008A1D43">
        <w:t>data published from the National Health Interview Survey</w:t>
      </w:r>
      <w:r w:rsidR="00465D06" w:rsidRPr="008A1D43">
        <w:rPr>
          <w:rStyle w:val="FootnoteReference"/>
        </w:rPr>
        <w:footnoteReference w:id="3"/>
      </w:r>
      <w:r w:rsidR="00465D06" w:rsidRPr="008A1D43">
        <w:t xml:space="preserve"> shows </w:t>
      </w:r>
      <w:r w:rsidR="00EB70E2">
        <w:t>2</w:t>
      </w:r>
      <w:r w:rsidR="007E2329">
        <w:t>7</w:t>
      </w:r>
      <w:r w:rsidR="00EB70E2">
        <w:t>.1</w:t>
      </w:r>
      <w:r w:rsidR="00465D06" w:rsidRPr="008A1D43">
        <w:t xml:space="preserve">% of adults </w:t>
      </w:r>
      <w:r w:rsidR="008A1D43" w:rsidRPr="008A1D43">
        <w:t>residing</w:t>
      </w:r>
      <w:r w:rsidR="00465D06" w:rsidRPr="008A1D43">
        <w:t xml:space="preserve"> in cel</w:t>
      </w:r>
      <w:r w:rsidR="008A1D43" w:rsidRPr="008A1D43">
        <w:t xml:space="preserve">l phone only households </w:t>
      </w:r>
      <w:r w:rsidR="008D6892">
        <w:t xml:space="preserve">in the Northeast region </w:t>
      </w:r>
      <w:r w:rsidR="000F0471">
        <w:t xml:space="preserve">of the United States </w:t>
      </w:r>
      <w:r w:rsidR="00A5438B" w:rsidRPr="008A1D43">
        <w:t xml:space="preserve">during the </w:t>
      </w:r>
      <w:r w:rsidR="00EB70E2">
        <w:t>first</w:t>
      </w:r>
      <w:r w:rsidR="00EB70E2" w:rsidRPr="008A1D43">
        <w:t xml:space="preserve"> </w:t>
      </w:r>
      <w:r w:rsidR="00A5438B" w:rsidRPr="008A1D43">
        <w:t>half of 201</w:t>
      </w:r>
      <w:r w:rsidR="007E2329">
        <w:t>3</w:t>
      </w:r>
      <w:r w:rsidR="000E068E">
        <w:t>.</w:t>
      </w:r>
      <w:r w:rsidR="00D6481C">
        <w:t xml:space="preserve"> </w:t>
      </w:r>
      <w:r w:rsidR="008D6892">
        <w:t xml:space="preserve">The sample allocation will consist of </w:t>
      </w:r>
      <w:r w:rsidR="008D6892" w:rsidRPr="008A1D43">
        <w:t xml:space="preserve">a two-stratum design (landline and cell phone) </w:t>
      </w:r>
      <w:r w:rsidR="008D6892">
        <w:t>with</w:t>
      </w:r>
      <w:r w:rsidR="008D6892" w:rsidRPr="008A1D43">
        <w:t xml:space="preserve"> 22% of the total sample (or </w:t>
      </w:r>
      <w:r w:rsidR="007E2329">
        <w:t>2,750</w:t>
      </w:r>
      <w:r w:rsidR="008D6892" w:rsidRPr="008A1D43">
        <w:t xml:space="preserve"> interviews) being </w:t>
      </w:r>
      <w:r w:rsidR="007E2329">
        <w:t xml:space="preserve">obtained from </w:t>
      </w:r>
      <w:r w:rsidR="008D6892">
        <w:t xml:space="preserve">the </w:t>
      </w:r>
      <w:r w:rsidR="008D6892" w:rsidRPr="008A1D43">
        <w:t xml:space="preserve">cell phone </w:t>
      </w:r>
      <w:r w:rsidR="007E2329">
        <w:t>frame</w:t>
      </w:r>
      <w:r w:rsidR="008D6892" w:rsidRPr="008A1D43">
        <w:t xml:space="preserve">.  </w:t>
      </w:r>
      <w:r w:rsidR="000F0471">
        <w:t xml:space="preserve"> </w:t>
      </w:r>
      <w:r w:rsidR="00E33B2C">
        <w:t xml:space="preserve"> </w:t>
      </w:r>
    </w:p>
    <w:p w:rsidR="00B02302" w:rsidRDefault="00B02302" w:rsidP="00061E3C">
      <w:pPr>
        <w:autoSpaceDE w:val="0"/>
        <w:autoSpaceDN w:val="0"/>
        <w:adjustRightInd w:val="0"/>
      </w:pPr>
    </w:p>
    <w:p w:rsidR="00B0306C" w:rsidRDefault="00D03D81" w:rsidP="00BC4DE0">
      <w:pPr>
        <w:autoSpaceDE w:val="0"/>
        <w:autoSpaceDN w:val="0"/>
        <w:adjustRightInd w:val="0"/>
      </w:pPr>
      <w:r w:rsidRPr="00B0306C">
        <w:t xml:space="preserve">The cell phone sample will be </w:t>
      </w:r>
      <w:r w:rsidR="00BC4DE0" w:rsidRPr="00B0306C">
        <w:t>randomly selected from 1,000 banks used exclusively for cell phones</w:t>
      </w:r>
      <w:r w:rsidR="002A64AD" w:rsidRPr="00B0306C">
        <w:t xml:space="preserve">, using RDD.  </w:t>
      </w:r>
      <w:r w:rsidR="00250009">
        <w:t xml:space="preserve">We are not stratifying by area code since area code is not a great predictor of geography for cell phone sample.  </w:t>
      </w:r>
      <w:r w:rsidRPr="00B0306C">
        <w:t xml:space="preserve">Procedures for sample selection will </w:t>
      </w:r>
      <w:r w:rsidR="00566083">
        <w:t xml:space="preserve">be similar </w:t>
      </w:r>
      <w:r w:rsidR="00D36692">
        <w:t xml:space="preserve">to </w:t>
      </w:r>
      <w:r w:rsidRPr="00B0306C">
        <w:t>those used in selecting the landline sample</w:t>
      </w:r>
      <w:r w:rsidR="00D36692">
        <w:t>, except that the sample will not be list-assisted as it is in the landline sample.</w:t>
      </w:r>
      <w:r w:rsidRPr="00B0306C">
        <w:t xml:space="preserve"> </w:t>
      </w:r>
      <w:r w:rsidR="00D36692">
        <w:t xml:space="preserve"> </w:t>
      </w:r>
      <w:r w:rsidR="00F31B7E">
        <w:t xml:space="preserve">In addition, the cell phone will be treated as a single user device.  This means the cell phone sample will not require the procedures used with the landline sample to select from multiple eligible household members.  </w:t>
      </w:r>
      <w:r w:rsidRPr="00B0306C">
        <w:t>Upon contact and introduction, the interviewer will immediately ask questions to determine that the person on the phone is not in a situation that could pose a safety risk to that individual (e.g., driving at the time of the call).  If the contacted individual is found to be in a situation that could pose a risk, the interviewer will terminate the call and call back another time.  If it is safe for the contacted individual to proceed with the call, then the interviewer will move on to asking screening questions</w:t>
      </w:r>
      <w:r w:rsidR="006339AF">
        <w:t xml:space="preserve"> regarding age eligibility</w:t>
      </w:r>
      <w:r w:rsidRPr="00B0306C">
        <w:t xml:space="preserve">.  </w:t>
      </w:r>
    </w:p>
    <w:p w:rsidR="00F31B7E" w:rsidRDefault="00F31B7E" w:rsidP="00BC4DE0">
      <w:pPr>
        <w:autoSpaceDE w:val="0"/>
        <w:autoSpaceDN w:val="0"/>
        <w:adjustRightInd w:val="0"/>
      </w:pPr>
    </w:p>
    <w:p w:rsidR="00B0306C" w:rsidRDefault="00B0306C">
      <w:pPr>
        <w:widowControl w:val="0"/>
        <w:autoSpaceDE w:val="0"/>
        <w:autoSpaceDN w:val="0"/>
        <w:adjustRightInd w:val="0"/>
      </w:pPr>
    </w:p>
    <w:p w:rsidR="005C742F" w:rsidRPr="008A1D43" w:rsidRDefault="005C742F" w:rsidP="00BE278C">
      <w:pPr>
        <w:numPr>
          <w:ilvl w:val="0"/>
          <w:numId w:val="1"/>
        </w:numPr>
        <w:spacing w:after="120"/>
        <w:jc w:val="both"/>
        <w:rPr>
          <w:i/>
        </w:rPr>
      </w:pPr>
      <w:r w:rsidRPr="008A1D43">
        <w:rPr>
          <w:i/>
        </w:rPr>
        <w:t>Precision of sample estimates</w:t>
      </w:r>
    </w:p>
    <w:p w:rsidR="00EB342B" w:rsidRPr="008A1D43" w:rsidRDefault="00EB342B" w:rsidP="00AD1908">
      <w:pPr>
        <w:widowControl w:val="0"/>
        <w:autoSpaceDE w:val="0"/>
        <w:autoSpaceDN w:val="0"/>
        <w:adjustRightInd w:val="0"/>
        <w:jc w:val="both"/>
      </w:pPr>
      <w:r w:rsidRPr="008A1D43">
        <w:t>The objective of the sampling procedures described above is to produce a random sample of the target population.  This means that with a randomly drawn sample, one can make inferences about population characteristics within certain specified limits of certainty and sampling variability.</w:t>
      </w:r>
    </w:p>
    <w:p w:rsidR="00EB342B" w:rsidRPr="008A1D43" w:rsidRDefault="00EB342B" w:rsidP="00EB342B">
      <w:pPr>
        <w:widowControl w:val="0"/>
        <w:autoSpaceDE w:val="0"/>
        <w:autoSpaceDN w:val="0"/>
        <w:adjustRightInd w:val="0"/>
        <w:jc w:val="both"/>
      </w:pPr>
    </w:p>
    <w:p w:rsidR="00EB342B" w:rsidRPr="008A1D43" w:rsidRDefault="00EB342B" w:rsidP="00EB342B">
      <w:pPr>
        <w:widowControl w:val="0"/>
        <w:autoSpaceDE w:val="0"/>
        <w:autoSpaceDN w:val="0"/>
        <w:adjustRightInd w:val="0"/>
        <w:jc w:val="both"/>
      </w:pPr>
      <w:r w:rsidRPr="008A1D43">
        <w:t>The margin of error, d, of the sample estimate of a population proportion, P, equals:</w:t>
      </w:r>
    </w:p>
    <w:p w:rsidR="00EB342B" w:rsidRPr="008A1D43" w:rsidRDefault="00EB342B" w:rsidP="00EB342B">
      <w:pPr>
        <w:widowControl w:val="0"/>
        <w:autoSpaceDE w:val="0"/>
        <w:autoSpaceDN w:val="0"/>
        <w:adjustRightInd w:val="0"/>
        <w:jc w:val="both"/>
      </w:pPr>
    </w:p>
    <w:p w:rsidR="00EB342B" w:rsidRPr="008A1D43" w:rsidRDefault="00EB342B" w:rsidP="00EB342B">
      <w:pPr>
        <w:widowControl w:val="0"/>
        <w:autoSpaceDE w:val="0"/>
        <w:autoSpaceDN w:val="0"/>
        <w:adjustRightInd w:val="0"/>
        <w:ind w:firstLine="720"/>
      </w:pPr>
      <w:r w:rsidRPr="008A1D43">
        <w:rPr>
          <w:position w:val="-12"/>
          <w:lang w:val="pt-BR"/>
        </w:rPr>
        <w:object w:dxaOrig="13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6.75pt;height:18.75pt" o:ole="">
            <v:imagedata r:id="rId12" o:title=""/>
          </v:shape>
          <o:OLEObject Type="Embed" ProgID="Equation.DSMT4" ShapeID="_x0000_i1025" DrawAspect="Content" ObjectID="_1456199550" r:id="rId13"/>
        </w:object>
      </w:r>
      <w:r w:rsidRPr="008A1D43">
        <w:t xml:space="preserve"> </w:t>
      </w:r>
    </w:p>
    <w:p w:rsidR="00EB342B" w:rsidRPr="008A1D43" w:rsidRDefault="00EB342B" w:rsidP="00EB342B">
      <w:pPr>
        <w:widowControl w:val="0"/>
        <w:autoSpaceDE w:val="0"/>
        <w:autoSpaceDN w:val="0"/>
        <w:adjustRightInd w:val="0"/>
        <w:ind w:firstLine="720"/>
      </w:pPr>
    </w:p>
    <w:p w:rsidR="00EB342B" w:rsidRPr="008A1D43" w:rsidRDefault="00EB342B" w:rsidP="00EB342B">
      <w:pPr>
        <w:widowControl w:val="0"/>
        <w:autoSpaceDE w:val="0"/>
        <w:autoSpaceDN w:val="0"/>
        <w:adjustRightInd w:val="0"/>
        <w:ind w:firstLine="720"/>
      </w:pPr>
      <w:r w:rsidRPr="008A1D43">
        <w:t xml:space="preserve">Where </w:t>
      </w:r>
      <w:r w:rsidRPr="008A1D43">
        <w:rPr>
          <w:i/>
        </w:rPr>
        <w:t>t</w:t>
      </w:r>
      <w:r w:rsidRPr="008A1D43">
        <w:rPr>
          <w:i/>
          <w:vertAlign w:val="subscript"/>
        </w:rPr>
        <w:t>α</w:t>
      </w:r>
      <w:r w:rsidRPr="008A1D43">
        <w:t xml:space="preserve"> equals 1.96 for </w:t>
      </w:r>
      <w:r w:rsidRPr="008A1D43">
        <w:rPr>
          <w:i/>
        </w:rPr>
        <w:t>1-α</w:t>
      </w:r>
      <w:r w:rsidRPr="008A1D43">
        <w:t xml:space="preserve"> = 0.95, and the standard error of P equals:</w:t>
      </w:r>
    </w:p>
    <w:p w:rsidR="00F70874" w:rsidRPr="008A1D43" w:rsidRDefault="00EB342B" w:rsidP="00F70874">
      <w:pPr>
        <w:widowControl w:val="0"/>
        <w:autoSpaceDE w:val="0"/>
        <w:autoSpaceDN w:val="0"/>
        <w:adjustRightInd w:val="0"/>
        <w:ind w:firstLine="720"/>
      </w:pPr>
      <w:r w:rsidRPr="008A1D43">
        <w:rPr>
          <w:position w:val="-26"/>
          <w:lang w:val="pt-BR"/>
        </w:rPr>
        <w:object w:dxaOrig="2439" w:dyaOrig="700">
          <v:shape id="_x0000_i1026" type="#_x0000_t75" style="width:122.25pt;height:35.25pt" o:ole="">
            <v:imagedata r:id="rId14" o:title=""/>
          </v:shape>
          <o:OLEObject Type="Embed" ProgID="Equation.DSMT4" ShapeID="_x0000_i1026" DrawAspect="Content" ObjectID="_1456199551" r:id="rId15"/>
        </w:object>
      </w:r>
      <w:r w:rsidRPr="008A1D43">
        <w:t xml:space="preserve"> </w:t>
      </w:r>
    </w:p>
    <w:p w:rsidR="00F70874" w:rsidRPr="008A1D43" w:rsidRDefault="00EB342B" w:rsidP="00EB342B">
      <w:pPr>
        <w:widowControl w:val="0"/>
        <w:autoSpaceDE w:val="0"/>
        <w:autoSpaceDN w:val="0"/>
        <w:adjustRightInd w:val="0"/>
      </w:pPr>
      <w:r w:rsidRPr="008A1D43">
        <w:t>Where:</w:t>
      </w:r>
    </w:p>
    <w:p w:rsidR="00F70874" w:rsidRPr="008A1D43" w:rsidRDefault="00F70874" w:rsidP="00EB342B">
      <w:pPr>
        <w:pStyle w:val="Footer"/>
        <w:widowControl w:val="0"/>
        <w:tabs>
          <w:tab w:val="clear" w:pos="4320"/>
          <w:tab w:val="clear" w:pos="8640"/>
        </w:tabs>
        <w:autoSpaceDE w:val="0"/>
        <w:autoSpaceDN w:val="0"/>
        <w:adjustRightInd w:val="0"/>
        <w:ind w:left="720" w:hanging="720"/>
      </w:pPr>
    </w:p>
    <w:p w:rsidR="00113EFF" w:rsidRDefault="00113EFF" w:rsidP="00F70874">
      <w:pPr>
        <w:pStyle w:val="Footer"/>
        <w:widowControl w:val="0"/>
        <w:tabs>
          <w:tab w:val="clear" w:pos="4320"/>
          <w:tab w:val="clear" w:pos="8640"/>
          <w:tab w:val="left" w:pos="1440"/>
        </w:tabs>
        <w:autoSpaceDE w:val="0"/>
        <w:autoSpaceDN w:val="0"/>
        <w:adjustRightInd w:val="0"/>
        <w:ind w:left="1620" w:hanging="810"/>
      </w:pPr>
    </w:p>
    <w:p w:rsidR="00EB342B" w:rsidRPr="008A1D43" w:rsidRDefault="00EB342B" w:rsidP="00F70874">
      <w:pPr>
        <w:pStyle w:val="Footer"/>
        <w:widowControl w:val="0"/>
        <w:tabs>
          <w:tab w:val="clear" w:pos="4320"/>
          <w:tab w:val="clear" w:pos="8640"/>
          <w:tab w:val="left" w:pos="1440"/>
        </w:tabs>
        <w:autoSpaceDE w:val="0"/>
        <w:autoSpaceDN w:val="0"/>
        <w:adjustRightInd w:val="0"/>
        <w:ind w:left="1620" w:hanging="810"/>
      </w:pPr>
      <w:proofErr w:type="spellStart"/>
      <w:r w:rsidRPr="008A1D43">
        <w:t>deff</w:t>
      </w:r>
      <w:proofErr w:type="spellEnd"/>
      <w:r w:rsidRPr="008A1D43">
        <w:t xml:space="preserve"> </w:t>
      </w:r>
      <w:r w:rsidR="00F70874" w:rsidRPr="008A1D43">
        <w:t xml:space="preserve"> </w:t>
      </w:r>
      <w:r w:rsidRPr="008A1D43">
        <w:t xml:space="preserve">= </w:t>
      </w:r>
      <w:r w:rsidR="00F70874" w:rsidRPr="008A1D43">
        <w:t xml:space="preserve"> </w:t>
      </w:r>
      <w:r w:rsidRPr="008A1D43">
        <w:t>design effect arising from the combined imp</w:t>
      </w:r>
      <w:r w:rsidR="00F70874" w:rsidRPr="008A1D43">
        <w:t xml:space="preserve">act of the random selection of </w:t>
      </w:r>
      <w:r w:rsidRPr="008A1D43">
        <w:t>one eligible individual from a sample household, and unequal weights</w:t>
      </w:r>
      <w:r w:rsidR="00F70874" w:rsidRPr="008A1D43">
        <w:t xml:space="preserve"> </w:t>
      </w:r>
      <w:r w:rsidRPr="008A1D43">
        <w:t xml:space="preserve">from other aspects of the sample design and weighting methodology, and </w:t>
      </w:r>
    </w:p>
    <w:p w:rsidR="00F70874" w:rsidRPr="008A1D43" w:rsidRDefault="00F70874" w:rsidP="00EB342B">
      <w:pPr>
        <w:widowControl w:val="0"/>
        <w:autoSpaceDE w:val="0"/>
        <w:autoSpaceDN w:val="0"/>
        <w:adjustRightInd w:val="0"/>
        <w:ind w:left="720" w:hanging="720"/>
      </w:pPr>
    </w:p>
    <w:p w:rsidR="00EB342B" w:rsidRPr="008A1D43" w:rsidRDefault="00F70874" w:rsidP="00F70874">
      <w:pPr>
        <w:widowControl w:val="0"/>
        <w:autoSpaceDE w:val="0"/>
        <w:autoSpaceDN w:val="0"/>
        <w:adjustRightInd w:val="0"/>
        <w:ind w:left="720"/>
      </w:pPr>
      <w:r w:rsidRPr="008A1D43">
        <w:t xml:space="preserve"> </w:t>
      </w:r>
      <w:r w:rsidR="00EB342B" w:rsidRPr="008A1D43">
        <w:t>n = the size of the sample (i.e., number of interviews)</w:t>
      </w:r>
    </w:p>
    <w:p w:rsidR="00EB342B" w:rsidRPr="00FB4AAF" w:rsidRDefault="00EB342B" w:rsidP="00EB342B">
      <w:pPr>
        <w:widowControl w:val="0"/>
        <w:autoSpaceDE w:val="0"/>
        <w:autoSpaceDN w:val="0"/>
        <w:adjustRightInd w:val="0"/>
        <w:rPr>
          <w:highlight w:val="yellow"/>
        </w:rPr>
      </w:pPr>
    </w:p>
    <w:p w:rsidR="00EB342B" w:rsidRPr="00F70874" w:rsidRDefault="00EB342B" w:rsidP="00AD1908">
      <w:pPr>
        <w:autoSpaceDE w:val="0"/>
        <w:autoSpaceDN w:val="0"/>
        <w:adjustRightInd w:val="0"/>
      </w:pPr>
      <w:r w:rsidRPr="00140407">
        <w:t>Using these formulas, the margin of error</w:t>
      </w:r>
      <w:r w:rsidR="00C92C9B">
        <w:t xml:space="preserve"> at 95% confidence level </w:t>
      </w:r>
      <w:r w:rsidRPr="00140407">
        <w:t>for a sample siz</w:t>
      </w:r>
      <w:r w:rsidR="00F70874" w:rsidRPr="00140407">
        <w:t xml:space="preserve">e of </w:t>
      </w:r>
      <w:r w:rsidR="001D4C23">
        <w:t>12,500</w:t>
      </w:r>
      <w:r w:rsidRPr="00140407">
        <w:t xml:space="preserve"> interviews is </w:t>
      </w:r>
      <w:r w:rsidRPr="00140407">
        <w:rPr>
          <w:i/>
        </w:rPr>
        <w:t>d</w:t>
      </w:r>
      <w:r w:rsidR="00F70874" w:rsidRPr="00140407">
        <w:t xml:space="preserve"> </w:t>
      </w:r>
      <w:r w:rsidR="00851954">
        <w:t>=0.01073</w:t>
      </w:r>
      <w:r w:rsidR="001B254A" w:rsidRPr="00140407">
        <w:t xml:space="preserve">to </w:t>
      </w:r>
      <w:r w:rsidR="00851954">
        <w:t xml:space="preserve"> 0.</w:t>
      </w:r>
      <w:r w:rsidR="00021BB8">
        <w:t>01239</w:t>
      </w:r>
      <w:r w:rsidR="00851954">
        <w:t xml:space="preserve"> </w:t>
      </w:r>
      <w:r w:rsidRPr="00140407">
        <w:t xml:space="preserve">using an average </w:t>
      </w:r>
      <w:proofErr w:type="spellStart"/>
      <w:r w:rsidRPr="00140407">
        <w:t>deff</w:t>
      </w:r>
      <w:proofErr w:type="spellEnd"/>
      <w:r w:rsidRPr="00140407">
        <w:t xml:space="preserve"> of 1.5</w:t>
      </w:r>
      <w:r w:rsidR="00292F6A" w:rsidRPr="00140407">
        <w:t xml:space="preserve"> to 2.0</w:t>
      </w:r>
      <w:r w:rsidRPr="00140407">
        <w:t xml:space="preserve"> and setting P equal to 0.50.  </w:t>
      </w:r>
      <w:r w:rsidR="00004A9C">
        <w:t xml:space="preserve">The need for this sample size is driven by plans to examine key geographic and trip purpose subgroups, which is discussed later in this document.  </w:t>
      </w:r>
      <w:r w:rsidRPr="00140407">
        <w:t>The Pew Research Center, the Kaiser Family Foundation and AP/</w:t>
      </w:r>
      <w:proofErr w:type="spellStart"/>
      <w:r w:rsidRPr="00140407">
        <w:t>GfK</w:t>
      </w:r>
      <w:proofErr w:type="spellEnd"/>
      <w:r w:rsidRPr="00140407">
        <w:t xml:space="preserve"> report average design effects for their overlapping dual frame sample designs of 1.39, 1.33 and 1.68, respectively (Lambert et al. 2010</w:t>
      </w:r>
      <w:r w:rsidRPr="00140407">
        <w:rPr>
          <w:rStyle w:val="FootnoteReference"/>
        </w:rPr>
        <w:footnoteReference w:id="4"/>
      </w:r>
      <w:r w:rsidRPr="00140407">
        <w:t xml:space="preserve">), making it reasonable to assume that the average design effect will be around 1.5 </w:t>
      </w:r>
      <w:r w:rsidR="0058530B" w:rsidRPr="00140407">
        <w:t>to 2.0</w:t>
      </w:r>
      <w:r w:rsidRPr="00140407">
        <w:t>.</w:t>
      </w:r>
    </w:p>
    <w:p w:rsidR="00EB342B" w:rsidRPr="00F70874" w:rsidRDefault="00EB342B" w:rsidP="00EB342B">
      <w:pPr>
        <w:widowControl w:val="0"/>
        <w:autoSpaceDE w:val="0"/>
        <w:autoSpaceDN w:val="0"/>
        <w:adjustRightInd w:val="0"/>
      </w:pPr>
    </w:p>
    <w:p w:rsidR="00B67DE8" w:rsidRPr="000A1664" w:rsidRDefault="00B67DE8" w:rsidP="00BE278C">
      <w:pPr>
        <w:numPr>
          <w:ilvl w:val="0"/>
          <w:numId w:val="1"/>
        </w:numPr>
        <w:spacing w:after="120"/>
        <w:jc w:val="both"/>
        <w:rPr>
          <w:i/>
        </w:rPr>
      </w:pPr>
      <w:r>
        <w:rPr>
          <w:i/>
        </w:rPr>
        <w:t>Sample weighting</w:t>
      </w:r>
      <w:r w:rsidR="00CB1590">
        <w:rPr>
          <w:i/>
        </w:rPr>
        <w:t xml:space="preserve"> – Landline sample</w:t>
      </w:r>
    </w:p>
    <w:p w:rsidR="00CB1590" w:rsidRDefault="00CB1590" w:rsidP="00D5285E">
      <w:pPr>
        <w:autoSpaceDE w:val="0"/>
        <w:autoSpaceDN w:val="0"/>
        <w:adjustRightInd w:val="0"/>
        <w:ind w:firstLine="720"/>
      </w:pPr>
    </w:p>
    <w:p w:rsidR="00A02FD7" w:rsidRPr="00D5285E" w:rsidRDefault="00D5285E" w:rsidP="00A02FD7">
      <w:pPr>
        <w:autoSpaceDE w:val="0"/>
        <w:autoSpaceDN w:val="0"/>
        <w:adjustRightInd w:val="0"/>
      </w:pPr>
      <w:r w:rsidRPr="00D5285E">
        <w:t xml:space="preserve">Starting with </w:t>
      </w:r>
      <w:r w:rsidR="00A02FD7" w:rsidRPr="00D5285E">
        <w:t>the calculation of the</w:t>
      </w:r>
      <w:r w:rsidRPr="00D5285E">
        <w:t xml:space="preserve"> </w:t>
      </w:r>
      <w:r w:rsidR="00A02FD7" w:rsidRPr="00D5285E">
        <w:t>weights for the landline RDD sample</w:t>
      </w:r>
      <w:r w:rsidRPr="00D5285E">
        <w:t xml:space="preserve">, </w:t>
      </w:r>
      <w:r w:rsidR="00A02FD7" w:rsidRPr="00D5285E">
        <w:t>the base</w:t>
      </w:r>
      <w:r w:rsidR="00113EFF">
        <w:t xml:space="preserve"> </w:t>
      </w:r>
      <w:r w:rsidR="00A02FD7" w:rsidRPr="00D5285E">
        <w:t>sampling weight will be equal to the reciprocal of the</w:t>
      </w:r>
      <w:r w:rsidRPr="00D5285E">
        <w:t xml:space="preserve"> </w:t>
      </w:r>
      <w:r w:rsidR="00A02FD7" w:rsidRPr="00D5285E">
        <w:t>probability of selecting the household’s telephone</w:t>
      </w:r>
      <w:r w:rsidRPr="00D5285E">
        <w:t xml:space="preserve"> </w:t>
      </w:r>
      <w:r w:rsidR="00A02FD7" w:rsidRPr="00D5285E">
        <w:t>number in its geographic sampling stratum. Thus, the</w:t>
      </w:r>
      <w:r w:rsidRPr="00D5285E">
        <w:t xml:space="preserve"> </w:t>
      </w:r>
      <w:r w:rsidR="00A02FD7" w:rsidRPr="00D5285E">
        <w:t>base sampling weight will be equal to the ratio of the</w:t>
      </w:r>
      <w:r w:rsidRPr="00D5285E">
        <w:t xml:space="preserve"> </w:t>
      </w:r>
      <w:r w:rsidR="00A02FD7" w:rsidRPr="00D5285E">
        <w:t>number of telephone numbers in the 1+ working banks</w:t>
      </w:r>
      <w:r w:rsidRPr="00D5285E">
        <w:t xml:space="preserve"> </w:t>
      </w:r>
      <w:r w:rsidR="00A02FD7" w:rsidRPr="00D5285E">
        <w:t>for the number of telephone</w:t>
      </w:r>
      <w:r w:rsidRPr="00D5285E">
        <w:t xml:space="preserve"> </w:t>
      </w:r>
      <w:r w:rsidR="00A02FD7" w:rsidRPr="00D5285E">
        <w:t>numbers drawn from those banks and actually released</w:t>
      </w:r>
      <w:r w:rsidRPr="00D5285E">
        <w:t xml:space="preserve"> </w:t>
      </w:r>
      <w:r w:rsidR="00A02FD7" w:rsidRPr="00D5285E">
        <w:t>for use.</w:t>
      </w:r>
      <w:r w:rsidRPr="00D5285E">
        <w:t xml:space="preserve">  Next, </w:t>
      </w:r>
      <w:r w:rsidR="00A02FD7" w:rsidRPr="00D5285E">
        <w:t>the reciprocal of the</w:t>
      </w:r>
      <w:r w:rsidRPr="00D5285E">
        <w:t xml:space="preserve"> </w:t>
      </w:r>
      <w:r w:rsidR="00A02FD7" w:rsidRPr="00D5285E">
        <w:t>number of voice-use landline telephone numbers in the</w:t>
      </w:r>
      <w:r w:rsidRPr="00D5285E">
        <w:t xml:space="preserve"> </w:t>
      </w:r>
      <w:r w:rsidR="00A02FD7" w:rsidRPr="00D5285E">
        <w:t>household (up to a maximum of three such numbers)</w:t>
      </w:r>
      <w:r w:rsidRPr="00D5285E">
        <w:t xml:space="preserve"> will be calculated</w:t>
      </w:r>
      <w:r w:rsidR="00A02FD7" w:rsidRPr="00D5285E">
        <w:t xml:space="preserve">. </w:t>
      </w:r>
      <w:r w:rsidRPr="00D5285E">
        <w:t xml:space="preserve">  </w:t>
      </w:r>
      <w:r w:rsidR="00A02FD7" w:rsidRPr="00D5285E">
        <w:t>It</w:t>
      </w:r>
      <w:r w:rsidRPr="00D5285E">
        <w:t xml:space="preserve"> </w:t>
      </w:r>
      <w:r w:rsidR="00A02FD7" w:rsidRPr="00D5285E">
        <w:t>will compensate for a household’s higher probability of</w:t>
      </w:r>
      <w:r w:rsidRPr="00D5285E">
        <w:t xml:space="preserve"> </w:t>
      </w:r>
      <w:r w:rsidR="00A02FD7" w:rsidRPr="00D5285E">
        <w:t>selection when it has multiple voice-use residential telephone lines.</w:t>
      </w:r>
      <w:r w:rsidRPr="00D5285E">
        <w:t xml:space="preserve">  </w:t>
      </w:r>
      <w:r w:rsidR="00CD7C36">
        <w:t>As noted earlier we will compensate for the exclusion of non</w:t>
      </w:r>
      <w:r w:rsidR="005D476C">
        <w:t>-</w:t>
      </w:r>
      <w:r w:rsidR="00CD7C36">
        <w:t xml:space="preserve">telephone </w:t>
      </w:r>
      <w:r w:rsidR="009D5FAC">
        <w:t>households</w:t>
      </w:r>
      <w:r w:rsidR="00CD7C36">
        <w:t xml:space="preserve"> by using an interruption in landline telephone service adjustment.  </w:t>
      </w:r>
      <w:r w:rsidRPr="00D5285E">
        <w:t xml:space="preserve">A </w:t>
      </w:r>
      <w:r w:rsidR="00A02FD7" w:rsidRPr="00D5285E">
        <w:t>within-household</w:t>
      </w:r>
      <w:r w:rsidRPr="00D5285E">
        <w:t xml:space="preserve"> </w:t>
      </w:r>
      <w:r w:rsidR="00A02FD7" w:rsidRPr="00D5285E">
        <w:t xml:space="preserve">weighting factor </w:t>
      </w:r>
      <w:r w:rsidRPr="00D5285E">
        <w:t xml:space="preserve">will then be created </w:t>
      </w:r>
      <w:r w:rsidR="00A02FD7" w:rsidRPr="00D5285E">
        <w:t>to account for the random selection of</w:t>
      </w:r>
      <w:r w:rsidRPr="00D5285E">
        <w:t xml:space="preserve"> </w:t>
      </w:r>
      <w:r w:rsidR="00A02FD7" w:rsidRPr="00D5285E">
        <w:t xml:space="preserve">one respondent from the household. </w:t>
      </w:r>
      <w:r w:rsidRPr="00D5285E">
        <w:t xml:space="preserve"> </w:t>
      </w:r>
      <w:r w:rsidR="00A02FD7" w:rsidRPr="00D5285E">
        <w:t>The design weight</w:t>
      </w:r>
      <w:r w:rsidRPr="00D5285E">
        <w:t xml:space="preserve"> </w:t>
      </w:r>
      <w:r w:rsidR="00A02FD7" w:rsidRPr="00D5285E">
        <w:t>then equals the product of each of the weight</w:t>
      </w:r>
      <w:r w:rsidRPr="00D5285E">
        <w:t xml:space="preserve"> </w:t>
      </w:r>
      <w:r w:rsidR="00A02FD7" w:rsidRPr="00D5285E">
        <w:t>components described above.</w:t>
      </w:r>
    </w:p>
    <w:p w:rsidR="00D5285E" w:rsidRPr="00D5285E" w:rsidRDefault="00D5285E" w:rsidP="00A02FD7">
      <w:pPr>
        <w:autoSpaceDE w:val="0"/>
        <w:autoSpaceDN w:val="0"/>
        <w:adjustRightInd w:val="0"/>
      </w:pPr>
    </w:p>
    <w:p w:rsidR="00A02FD7" w:rsidRPr="00645E73" w:rsidRDefault="00645E73" w:rsidP="00AD1908">
      <w:pPr>
        <w:autoSpaceDE w:val="0"/>
        <w:autoSpaceDN w:val="0"/>
        <w:adjustRightInd w:val="0"/>
      </w:pPr>
      <w:r w:rsidRPr="00645E73">
        <w:t>A</w:t>
      </w:r>
      <w:r w:rsidR="00A02FD7" w:rsidRPr="00645E73">
        <w:t>djustment for unit non-response will be</w:t>
      </w:r>
      <w:r w:rsidR="00D33EE6" w:rsidRPr="00645E73">
        <w:t xml:space="preserve"> </w:t>
      </w:r>
      <w:r w:rsidR="00A02FD7" w:rsidRPr="00645E73">
        <w:t xml:space="preserve">based on at </w:t>
      </w:r>
      <w:r w:rsidR="00D33EE6" w:rsidRPr="00645E73">
        <w:t>least two cells</w:t>
      </w:r>
      <w:r w:rsidR="00A02FD7" w:rsidRPr="00645E73">
        <w:t xml:space="preserve">. </w:t>
      </w:r>
      <w:r w:rsidRPr="00645E73">
        <w:t>T</w:t>
      </w:r>
      <w:r w:rsidR="00A02FD7" w:rsidRPr="00645E73">
        <w:t xml:space="preserve">he non-response adjustment cells </w:t>
      </w:r>
      <w:r w:rsidRPr="00645E73">
        <w:t xml:space="preserve">will be defined </w:t>
      </w:r>
      <w:r w:rsidR="00A02FD7" w:rsidRPr="00645E73">
        <w:t>by</w:t>
      </w:r>
      <w:r w:rsidRPr="00645E73">
        <w:t xml:space="preserve"> </w:t>
      </w:r>
      <w:r w:rsidR="00A02FD7" w:rsidRPr="00645E73">
        <w:t>whether the respondent (or person who was selected for</w:t>
      </w:r>
      <w:r w:rsidRPr="00645E73">
        <w:t xml:space="preserve"> </w:t>
      </w:r>
      <w:r w:rsidR="00A02FD7" w:rsidRPr="00645E73">
        <w:t>an interview but did not complete it) resides in a</w:t>
      </w:r>
      <w:r w:rsidRPr="00645E73">
        <w:t xml:space="preserve"> </w:t>
      </w:r>
      <w:r w:rsidR="00A02FD7" w:rsidRPr="00645E73">
        <w:t xml:space="preserve">directory-listed number household. </w:t>
      </w:r>
      <w:r w:rsidRPr="00645E73">
        <w:t xml:space="preserve">Other </w:t>
      </w:r>
      <w:r w:rsidR="00A02FD7" w:rsidRPr="00645E73">
        <w:t xml:space="preserve">telephone exchange variables </w:t>
      </w:r>
      <w:r w:rsidRPr="00645E73">
        <w:t xml:space="preserve">may be considered </w:t>
      </w:r>
      <w:r w:rsidR="00A02FD7" w:rsidRPr="00645E73">
        <w:t>in the development</w:t>
      </w:r>
      <w:r>
        <w:t xml:space="preserve"> </w:t>
      </w:r>
      <w:r w:rsidR="00A02FD7" w:rsidRPr="00645E73">
        <w:t>of the unit non-response adjustments. The non-response</w:t>
      </w:r>
      <w:r w:rsidRPr="00645E73">
        <w:t xml:space="preserve"> </w:t>
      </w:r>
      <w:r w:rsidR="00A02FD7" w:rsidRPr="00645E73">
        <w:t>adjusted weight equals the design weight times the non</w:t>
      </w:r>
      <w:r w:rsidRPr="00645E73">
        <w:t>-</w:t>
      </w:r>
      <w:r w:rsidR="00A02FD7" w:rsidRPr="00645E73">
        <w:t>response</w:t>
      </w:r>
      <w:r w:rsidRPr="00645E73">
        <w:t xml:space="preserve"> </w:t>
      </w:r>
      <w:r w:rsidR="00A02FD7" w:rsidRPr="00645E73">
        <w:t>adjustment factor.</w:t>
      </w:r>
    </w:p>
    <w:p w:rsidR="007A520C" w:rsidRDefault="007A520C" w:rsidP="007A520C">
      <w:pPr>
        <w:autoSpaceDE w:val="0"/>
        <w:autoSpaceDN w:val="0"/>
        <w:adjustRightInd w:val="0"/>
        <w:ind w:firstLine="720"/>
      </w:pPr>
    </w:p>
    <w:p w:rsidR="007A520C" w:rsidRPr="000A1664" w:rsidRDefault="007A520C" w:rsidP="00BE278C">
      <w:pPr>
        <w:numPr>
          <w:ilvl w:val="0"/>
          <w:numId w:val="1"/>
        </w:numPr>
        <w:spacing w:after="120"/>
        <w:jc w:val="both"/>
        <w:rPr>
          <w:i/>
        </w:rPr>
      </w:pPr>
      <w:r>
        <w:rPr>
          <w:i/>
        </w:rPr>
        <w:t xml:space="preserve">Sample weighting – </w:t>
      </w:r>
      <w:r w:rsidR="00604795">
        <w:rPr>
          <w:i/>
        </w:rPr>
        <w:t>Cell phone</w:t>
      </w:r>
      <w:r>
        <w:rPr>
          <w:i/>
        </w:rPr>
        <w:t xml:space="preserve"> sample</w:t>
      </w:r>
    </w:p>
    <w:p w:rsidR="007A520C" w:rsidRPr="007A520C" w:rsidRDefault="007A520C" w:rsidP="007A520C">
      <w:pPr>
        <w:autoSpaceDE w:val="0"/>
        <w:autoSpaceDN w:val="0"/>
        <w:adjustRightInd w:val="0"/>
        <w:ind w:firstLine="720"/>
      </w:pPr>
    </w:p>
    <w:p w:rsidR="00A02FD7" w:rsidRDefault="00A02FD7" w:rsidP="00AD1908">
      <w:pPr>
        <w:autoSpaceDE w:val="0"/>
        <w:autoSpaceDN w:val="0"/>
        <w:adjustRightInd w:val="0"/>
      </w:pPr>
      <w:r w:rsidRPr="003B0420">
        <w:t>For the cell</w:t>
      </w:r>
      <w:r w:rsidR="003B0420" w:rsidRPr="003B0420">
        <w:t xml:space="preserve"> </w:t>
      </w:r>
      <w:r w:rsidRPr="003B0420">
        <w:t>phone sample the first step is to assign a base sampling</w:t>
      </w:r>
      <w:r w:rsidR="003B0420" w:rsidRPr="003B0420">
        <w:t xml:space="preserve"> </w:t>
      </w:r>
      <w:r w:rsidRPr="003B0420">
        <w:t>weight that equals the reciprocal of the probability of</w:t>
      </w:r>
      <w:r w:rsidR="003B0420">
        <w:t xml:space="preserve"> </w:t>
      </w:r>
      <w:r w:rsidRPr="003B0420">
        <w:t xml:space="preserve">selection of the cellular telephone number. </w:t>
      </w:r>
      <w:r w:rsidR="00465DCC">
        <w:t xml:space="preserve"> </w:t>
      </w:r>
      <w:r w:rsidR="003B0420" w:rsidRPr="003B0420">
        <w:t>T</w:t>
      </w:r>
      <w:r w:rsidRPr="003B0420">
        <w:t>he cellular phone</w:t>
      </w:r>
      <w:r w:rsidR="003B0420" w:rsidRPr="003B0420">
        <w:t xml:space="preserve"> will be treated </w:t>
      </w:r>
      <w:r w:rsidRPr="003B0420">
        <w:t>as a personal device so there will be</w:t>
      </w:r>
      <w:r w:rsidR="003B0420" w:rsidRPr="003B0420">
        <w:t xml:space="preserve"> </w:t>
      </w:r>
      <w:r w:rsidRPr="003B0420">
        <w:t>no random selection of a respondent. The design</w:t>
      </w:r>
      <w:r w:rsidR="003B0420" w:rsidRPr="003B0420">
        <w:t xml:space="preserve"> </w:t>
      </w:r>
      <w:r w:rsidRPr="003B0420">
        <w:t>weights will then be adjusted for unit non-response</w:t>
      </w:r>
      <w:r w:rsidR="003B0420" w:rsidRPr="003B0420">
        <w:t xml:space="preserve"> </w:t>
      </w:r>
      <w:r w:rsidRPr="003B0420">
        <w:t>separately for cell phone-only respondents and for cell</w:t>
      </w:r>
      <w:r w:rsidR="003B0420" w:rsidRPr="003B0420">
        <w:t xml:space="preserve"> </w:t>
      </w:r>
      <w:r w:rsidRPr="003B0420">
        <w:t>mostly</w:t>
      </w:r>
      <w:r w:rsidR="003B0420">
        <w:t xml:space="preserve"> </w:t>
      </w:r>
      <w:r w:rsidRPr="003B0420">
        <w:t xml:space="preserve">respondents. </w:t>
      </w:r>
      <w:r w:rsidR="005977FB">
        <w:t xml:space="preserve"> Once this is completed, </w:t>
      </w:r>
      <w:r w:rsidR="005977FB" w:rsidRPr="003B0420">
        <w:t xml:space="preserve">we </w:t>
      </w:r>
      <w:r w:rsidR="005977FB">
        <w:t xml:space="preserve">will </w:t>
      </w:r>
      <w:r w:rsidR="005977FB" w:rsidRPr="003B0420">
        <w:t xml:space="preserve">have non-response adjusted weights for the </w:t>
      </w:r>
      <w:r w:rsidR="005977FB">
        <w:t xml:space="preserve">cell phone sample.  </w:t>
      </w:r>
      <w:r w:rsidR="0079082C">
        <w:t xml:space="preserve">Note that the control totals for the post-stratification adjustment will come from the NHIS.  </w:t>
      </w:r>
    </w:p>
    <w:p w:rsidR="00E33031" w:rsidRDefault="00E33031" w:rsidP="00D86101">
      <w:pPr>
        <w:autoSpaceDE w:val="0"/>
        <w:autoSpaceDN w:val="0"/>
        <w:adjustRightInd w:val="0"/>
        <w:ind w:firstLine="720"/>
      </w:pPr>
    </w:p>
    <w:p w:rsidR="00E33031" w:rsidRPr="000A1664" w:rsidRDefault="00E33031" w:rsidP="00BE278C">
      <w:pPr>
        <w:numPr>
          <w:ilvl w:val="0"/>
          <w:numId w:val="1"/>
        </w:numPr>
        <w:spacing w:after="120"/>
        <w:jc w:val="both"/>
        <w:rPr>
          <w:i/>
        </w:rPr>
      </w:pPr>
      <w:r>
        <w:rPr>
          <w:i/>
        </w:rPr>
        <w:t>Sample weighting – Combined sample</w:t>
      </w:r>
    </w:p>
    <w:p w:rsidR="00A911A4" w:rsidRPr="00E3236E" w:rsidRDefault="00BA3955" w:rsidP="00AD1908">
      <w:pPr>
        <w:autoSpaceDE w:val="0"/>
        <w:autoSpaceDN w:val="0"/>
        <w:adjustRightInd w:val="0"/>
      </w:pPr>
      <w:r>
        <w:t xml:space="preserve">The first </w:t>
      </w:r>
      <w:r w:rsidR="00CD6F1C">
        <w:t xml:space="preserve">step </w:t>
      </w:r>
      <w:r>
        <w:t xml:space="preserve">involves compositing the </w:t>
      </w:r>
      <w:r w:rsidR="006339AF">
        <w:t>dual user</w:t>
      </w:r>
      <w:r>
        <w:t xml:space="preserve"> respondents from the landline sample with the </w:t>
      </w:r>
      <w:r w:rsidR="006339AF">
        <w:t xml:space="preserve">dual user </w:t>
      </w:r>
      <w:r>
        <w:t xml:space="preserve">respondents from the cell phone sample.  </w:t>
      </w:r>
      <w:r w:rsidRPr="00E3236E">
        <w:t>The compositing factor, λ,</w:t>
      </w:r>
      <w:r w:rsidR="00CD6F1C" w:rsidRPr="00E3236E">
        <w:t xml:space="preserve"> will be calculated</w:t>
      </w:r>
      <w:r w:rsidR="00125B79" w:rsidRPr="00E3236E">
        <w:t xml:space="preserve"> to minimize the variance of the estimate of the population total.  The details are</w:t>
      </w:r>
      <w:r w:rsidR="00A911A4" w:rsidRPr="00E3236E">
        <w:t xml:space="preserve"> shown </w:t>
      </w:r>
      <w:r w:rsidR="00E3236E">
        <w:t xml:space="preserve">under the section </w:t>
      </w:r>
      <w:r w:rsidR="00E37B49" w:rsidRPr="00E3236E">
        <w:t>on variance estimation.</w:t>
      </w:r>
    </w:p>
    <w:p w:rsidR="00A911A4" w:rsidRDefault="00A911A4" w:rsidP="00D86101">
      <w:pPr>
        <w:autoSpaceDE w:val="0"/>
        <w:autoSpaceDN w:val="0"/>
        <w:adjustRightInd w:val="0"/>
        <w:ind w:firstLine="720"/>
      </w:pPr>
    </w:p>
    <w:p w:rsidR="00BA3955" w:rsidRDefault="00321CF3" w:rsidP="00AD1908">
      <w:pPr>
        <w:autoSpaceDE w:val="0"/>
        <w:autoSpaceDN w:val="0"/>
        <w:adjustRightInd w:val="0"/>
      </w:pPr>
      <w:r>
        <w:t xml:space="preserve">In the final file used for weighting, all contacted households from the landline cross-section sample </w:t>
      </w:r>
      <w:r w:rsidR="006339AF">
        <w:t xml:space="preserve">and </w:t>
      </w:r>
      <w:r>
        <w:t>the cell phone sample will be included.  It is important to include all contacted households, rather than only completed interviews since the contacted households provide useful information for weighting purposes.</w:t>
      </w:r>
    </w:p>
    <w:p w:rsidR="00BA3955" w:rsidRDefault="00BA3955" w:rsidP="00D86101">
      <w:pPr>
        <w:autoSpaceDE w:val="0"/>
        <w:autoSpaceDN w:val="0"/>
        <w:adjustRightInd w:val="0"/>
        <w:ind w:firstLine="720"/>
      </w:pPr>
    </w:p>
    <w:p w:rsidR="00E33031" w:rsidRPr="003B0420" w:rsidRDefault="00E33031" w:rsidP="00AD1908">
      <w:pPr>
        <w:autoSpaceDE w:val="0"/>
        <w:autoSpaceDN w:val="0"/>
        <w:adjustRightInd w:val="0"/>
      </w:pPr>
      <w:r w:rsidRPr="00796C76">
        <w:t xml:space="preserve">The population control totals for the raking </w:t>
      </w:r>
      <w:r>
        <w:t xml:space="preserve">of the combined sample </w:t>
      </w:r>
      <w:r w:rsidRPr="00796C76">
        <w:t>will be based primarily on the latest Census Bureau population estimates (age by gender by race/ethnicity)</w:t>
      </w:r>
      <w:r>
        <w:t xml:space="preserve"> and </w:t>
      </w:r>
      <w:r w:rsidRPr="00796C76">
        <w:t>the American Community Survey (ACS)</w:t>
      </w:r>
      <w:r>
        <w:t xml:space="preserve"> t</w:t>
      </w:r>
      <w:r w:rsidRPr="00796C76">
        <w:t>o develop some of the population control totals for socio</w:t>
      </w:r>
      <w:r w:rsidR="00BA3955">
        <w:t>-demographic</w:t>
      </w:r>
      <w:r w:rsidRPr="00796C76">
        <w:t xml:space="preserve"> variables such as education. </w:t>
      </w:r>
      <w:proofErr w:type="spellStart"/>
      <w:r w:rsidRPr="00796C76">
        <w:t>Battaglia</w:t>
      </w:r>
      <w:proofErr w:type="spellEnd"/>
      <w:r w:rsidRPr="00796C76">
        <w:t xml:space="preserve"> et al. (2008)</w:t>
      </w:r>
      <w:r w:rsidRPr="00796C76">
        <w:rPr>
          <w:rStyle w:val="FootnoteReference"/>
        </w:rPr>
        <w:footnoteReference w:id="5"/>
      </w:r>
      <w:r w:rsidRPr="00796C76">
        <w:t xml:space="preserve"> have shown the potential for strong bias reduction </w:t>
      </w:r>
      <w:r w:rsidR="00BA3955">
        <w:t xml:space="preserve">in RDD samples </w:t>
      </w:r>
      <w:r w:rsidRPr="00796C76">
        <w:t>from the inclusion of socio</w:t>
      </w:r>
      <w:r w:rsidR="00BA3955">
        <w:t>-demographic</w:t>
      </w:r>
      <w:r w:rsidRPr="00796C76">
        <w:t xml:space="preserve"> variable</w:t>
      </w:r>
      <w:r w:rsidR="00BA3955">
        <w:t>s</w:t>
      </w:r>
      <w:r w:rsidRPr="00796C76">
        <w:t xml:space="preserve"> in the raking.  </w:t>
      </w:r>
      <w:r w:rsidR="00113F64">
        <w:t>We will also use the results of the nonresponse bias analysis to inform which variables should be included in the raking.</w:t>
      </w:r>
    </w:p>
    <w:p w:rsidR="001B254A" w:rsidRDefault="001B254A" w:rsidP="00D86101">
      <w:pPr>
        <w:autoSpaceDE w:val="0"/>
        <w:autoSpaceDN w:val="0"/>
        <w:adjustRightInd w:val="0"/>
        <w:ind w:firstLine="720"/>
      </w:pPr>
    </w:p>
    <w:p w:rsidR="00A02FD7" w:rsidRDefault="00A02FD7" w:rsidP="00AD1908">
      <w:pPr>
        <w:autoSpaceDE w:val="0"/>
        <w:autoSpaceDN w:val="0"/>
        <w:adjustRightInd w:val="0"/>
      </w:pPr>
      <w:r w:rsidRPr="008C0CB3">
        <w:t xml:space="preserve">One might rake the combined sample to the </w:t>
      </w:r>
      <w:r w:rsidR="00E33031">
        <w:t xml:space="preserve">socio-demographic </w:t>
      </w:r>
      <w:r w:rsidRPr="008C0CB3">
        <w:t>control totals</w:t>
      </w:r>
      <w:r w:rsidR="00E33031">
        <w:t xml:space="preserve"> discussed above, but it is</w:t>
      </w:r>
      <w:r w:rsidR="003B0420" w:rsidRPr="008C0CB3">
        <w:t xml:space="preserve"> important to</w:t>
      </w:r>
      <w:r w:rsidR="00E33031">
        <w:t xml:space="preserve"> also</w:t>
      </w:r>
      <w:r w:rsidR="003B0420" w:rsidRPr="008C0CB3">
        <w:t xml:space="preserve"> have </w:t>
      </w:r>
      <w:r w:rsidR="00E33031">
        <w:t xml:space="preserve">raking </w:t>
      </w:r>
      <w:r w:rsidR="003B0420" w:rsidRPr="008C0CB3">
        <w:t xml:space="preserve">control totals related to telephone usage: number of </w:t>
      </w:r>
      <w:r w:rsidR="00E33031">
        <w:t>persons age 1</w:t>
      </w:r>
      <w:r w:rsidR="00E6636B">
        <w:t xml:space="preserve">8 to 74 </w:t>
      </w:r>
      <w:r w:rsidR="00E33031">
        <w:t>years old</w:t>
      </w:r>
      <w:r w:rsidR="003B0420" w:rsidRPr="008C0CB3">
        <w:t xml:space="preserve"> that only have landline telephone service, </w:t>
      </w:r>
      <w:r w:rsidRPr="008C0CB3">
        <w:t xml:space="preserve">number of </w:t>
      </w:r>
      <w:r w:rsidR="00E33031">
        <w:t>persons age 1</w:t>
      </w:r>
      <w:r w:rsidR="00E6636B">
        <w:t>8 to 74</w:t>
      </w:r>
      <w:r w:rsidR="00E33031">
        <w:t xml:space="preserve"> </w:t>
      </w:r>
      <w:r w:rsidR="00E6636B">
        <w:t>years</w:t>
      </w:r>
      <w:r w:rsidR="00E33031">
        <w:t xml:space="preserve"> old</w:t>
      </w:r>
      <w:r w:rsidRPr="008C0CB3">
        <w:t xml:space="preserve"> that only have cellular telephone</w:t>
      </w:r>
      <w:r w:rsidR="003B0420" w:rsidRPr="008C0CB3">
        <w:t xml:space="preserve"> </w:t>
      </w:r>
      <w:r w:rsidRPr="008C0CB3">
        <w:t xml:space="preserve">service, and number of </w:t>
      </w:r>
      <w:r w:rsidR="009D5FAC">
        <w:t>persons</w:t>
      </w:r>
      <w:r w:rsidR="00E33031">
        <w:t xml:space="preserve"> age 1</w:t>
      </w:r>
      <w:r w:rsidR="00E6636B">
        <w:t>8 to 74</w:t>
      </w:r>
      <w:r w:rsidR="00E33031">
        <w:t xml:space="preserve"> years old</w:t>
      </w:r>
      <w:r w:rsidRPr="008C0CB3">
        <w:t xml:space="preserve"> that have dual (landline</w:t>
      </w:r>
      <w:r w:rsidR="003B0420" w:rsidRPr="008C0CB3">
        <w:t xml:space="preserve"> </w:t>
      </w:r>
      <w:r w:rsidRPr="008C0CB3">
        <w:t>and cellular) telephone service. Such</w:t>
      </w:r>
      <w:r w:rsidR="003B0420" w:rsidRPr="008C0CB3">
        <w:t xml:space="preserve"> </w:t>
      </w:r>
      <w:r w:rsidRPr="008C0CB3">
        <w:t>estimates can be obtained for the U.S. from the National Health Interview</w:t>
      </w:r>
      <w:r w:rsidR="003B0420" w:rsidRPr="008C0CB3">
        <w:t xml:space="preserve"> </w:t>
      </w:r>
      <w:r w:rsidRPr="008C0CB3">
        <w:t>Survey</w:t>
      </w:r>
      <w:r w:rsidR="008C0CB3" w:rsidRPr="008C0CB3">
        <w:t xml:space="preserve"> (NHIS)</w:t>
      </w:r>
      <w:r w:rsidRPr="008C0CB3">
        <w:t xml:space="preserve">. </w:t>
      </w:r>
    </w:p>
    <w:p w:rsidR="00E33031" w:rsidRDefault="00E33031" w:rsidP="00D86101">
      <w:pPr>
        <w:autoSpaceDE w:val="0"/>
        <w:autoSpaceDN w:val="0"/>
        <w:adjustRightInd w:val="0"/>
        <w:ind w:firstLine="720"/>
      </w:pPr>
    </w:p>
    <w:p w:rsidR="009E0132" w:rsidRPr="00E3236E" w:rsidRDefault="00E33031" w:rsidP="00AD1908">
      <w:pPr>
        <w:autoSpaceDE w:val="0"/>
        <w:autoSpaceDN w:val="0"/>
        <w:adjustRightInd w:val="0"/>
      </w:pPr>
      <w:r w:rsidRPr="00E3236E">
        <w:t>To develop the final weights, the non-response adjusted weights</w:t>
      </w:r>
      <w:r w:rsidR="00843EDD" w:rsidRPr="00E3236E">
        <w:t xml:space="preserve"> will be raked </w:t>
      </w:r>
      <w:r w:rsidR="001D71A6" w:rsidRPr="00E3236E">
        <w:t>using gender</w:t>
      </w:r>
      <w:r w:rsidRPr="00E3236E">
        <w:t xml:space="preserve"> by age, race/ethnicity, education, and telephone usage group</w:t>
      </w:r>
      <w:r w:rsidR="00843EDD" w:rsidRPr="00E3236E">
        <w:t xml:space="preserve"> as margins</w:t>
      </w:r>
      <w:r w:rsidR="001D71A6" w:rsidRPr="00E3236E">
        <w:t>...</w:t>
      </w:r>
      <w:r w:rsidRPr="00E3236E">
        <w:t xml:space="preserve">  The latest version of the </w:t>
      </w:r>
      <w:proofErr w:type="spellStart"/>
      <w:r w:rsidRPr="00E3236E">
        <w:t>Izrael</w:t>
      </w:r>
      <w:proofErr w:type="spellEnd"/>
      <w:r w:rsidRPr="00E3236E">
        <w:t xml:space="preserve">, </w:t>
      </w:r>
      <w:proofErr w:type="spellStart"/>
      <w:r w:rsidRPr="00E3236E">
        <w:t>Battaglia</w:t>
      </w:r>
      <w:proofErr w:type="spellEnd"/>
      <w:r w:rsidRPr="00E3236E">
        <w:t>, Frankel (I</w:t>
      </w:r>
      <w:r w:rsidR="00C71756" w:rsidRPr="00E3236E">
        <w:t>BF</w:t>
      </w:r>
      <w:r w:rsidRPr="00E3236E">
        <w:t>) SAS raking macro (</w:t>
      </w:r>
      <w:proofErr w:type="spellStart"/>
      <w:r w:rsidRPr="00E3236E">
        <w:t>Izrael</w:t>
      </w:r>
      <w:proofErr w:type="spellEnd"/>
      <w:r w:rsidRPr="00E3236E">
        <w:t xml:space="preserve"> et al. 2004)</w:t>
      </w:r>
      <w:r w:rsidRPr="00E3236E">
        <w:rPr>
          <w:rStyle w:val="FootnoteReference"/>
        </w:rPr>
        <w:footnoteReference w:id="6"/>
      </w:r>
      <w:r w:rsidRPr="00E3236E">
        <w:t xml:space="preserve">  will be used to implement the raking.</w:t>
      </w:r>
      <w:r w:rsidR="008F27A8" w:rsidRPr="00E3236E">
        <w:t xml:space="preserve"> The raking macro will allow both raking and trimming of large weights. </w:t>
      </w:r>
      <w:r w:rsidR="00D37230" w:rsidRPr="00E3236E">
        <w:t>M</w:t>
      </w:r>
      <w:r w:rsidR="008F27A8" w:rsidRPr="00E3236E">
        <w:t xml:space="preserve">edian weight plus six </w:t>
      </w:r>
      <w:r w:rsidR="001D71A6" w:rsidRPr="00E3236E">
        <w:t>times</w:t>
      </w:r>
      <w:r w:rsidR="008F27A8" w:rsidRPr="00E3236E">
        <w:t xml:space="preserve"> the interquartile range</w:t>
      </w:r>
      <w:r w:rsidR="00D37230" w:rsidRPr="00E3236E">
        <w:t xml:space="preserve"> will be </w:t>
      </w:r>
      <w:r w:rsidR="001D71A6" w:rsidRPr="00E3236E">
        <w:t>used as</w:t>
      </w:r>
      <w:r w:rsidR="008F27A8" w:rsidRPr="00E3236E">
        <w:t xml:space="preserve"> the limit </w:t>
      </w:r>
      <w:r w:rsidR="001D71A6" w:rsidRPr="00E3236E">
        <w:t>for identifying</w:t>
      </w:r>
      <w:r w:rsidR="00D37230" w:rsidRPr="00E3236E">
        <w:t xml:space="preserve"> large weights. The possibility of </w:t>
      </w:r>
      <w:r w:rsidR="001D71A6" w:rsidRPr="00E3236E">
        <w:t>using additional</w:t>
      </w:r>
      <w:r w:rsidR="00D37230" w:rsidRPr="00E3236E">
        <w:t xml:space="preserve"> margins will be examined.</w:t>
      </w:r>
      <w:r w:rsidR="003F2E31">
        <w:t xml:space="preserve">  These weights will be used when estimating the mode share model from the survey data.</w:t>
      </w:r>
      <w:r w:rsidR="001D71A6" w:rsidRPr="00E3236E">
        <w:t xml:space="preserve"> </w:t>
      </w:r>
    </w:p>
    <w:p w:rsidR="001D71A6" w:rsidRPr="001D71A6" w:rsidRDefault="001D71A6" w:rsidP="00E33031">
      <w:pPr>
        <w:autoSpaceDE w:val="0"/>
        <w:autoSpaceDN w:val="0"/>
        <w:adjustRightInd w:val="0"/>
        <w:ind w:firstLine="720"/>
        <w:rPr>
          <w:b/>
        </w:rPr>
      </w:pPr>
    </w:p>
    <w:p w:rsidR="001D71A6" w:rsidRDefault="001D71A6" w:rsidP="00E33031">
      <w:pPr>
        <w:autoSpaceDE w:val="0"/>
        <w:autoSpaceDN w:val="0"/>
        <w:adjustRightInd w:val="0"/>
        <w:ind w:firstLine="720"/>
      </w:pPr>
    </w:p>
    <w:p w:rsidR="009E0132" w:rsidRPr="00A236DB" w:rsidRDefault="009E0132" w:rsidP="00BE278C">
      <w:pPr>
        <w:numPr>
          <w:ilvl w:val="0"/>
          <w:numId w:val="1"/>
        </w:numPr>
        <w:spacing w:after="120"/>
        <w:jc w:val="both"/>
        <w:rPr>
          <w:i/>
        </w:rPr>
      </w:pPr>
      <w:r w:rsidRPr="00A236DB">
        <w:rPr>
          <w:i/>
        </w:rPr>
        <w:t>Variance estimation</w:t>
      </w:r>
    </w:p>
    <w:p w:rsidR="009E0132" w:rsidRPr="00A236DB" w:rsidRDefault="009E0132" w:rsidP="00E33031">
      <w:pPr>
        <w:autoSpaceDE w:val="0"/>
        <w:autoSpaceDN w:val="0"/>
        <w:adjustRightInd w:val="0"/>
        <w:ind w:firstLine="720"/>
      </w:pPr>
    </w:p>
    <w:p w:rsidR="009E0132" w:rsidRPr="00A236DB" w:rsidRDefault="009E0132" w:rsidP="009E0132">
      <w:r w:rsidRPr="00A236DB">
        <w:t xml:space="preserve">Variance estimation will need to rely on statistical software such as </w:t>
      </w:r>
      <w:proofErr w:type="gramStart"/>
      <w:r w:rsidRPr="00A236DB">
        <w:t>SUDAAN,</w:t>
      </w:r>
      <w:proofErr w:type="gramEnd"/>
      <w:r w:rsidRPr="00A236DB">
        <w:t xml:space="preserve"> however, existing software will not directly calculate standard errors for overlapping dual frame designs.  Rather, it will be necessary to calculate the variance for each of the two samples and use the results to calculate the variance for the combined sample.</w:t>
      </w:r>
    </w:p>
    <w:p w:rsidR="009E0132" w:rsidRPr="00A236DB" w:rsidRDefault="009E0132" w:rsidP="009E0132"/>
    <w:p w:rsidR="009E0132" w:rsidRPr="00A236DB" w:rsidRDefault="009E0132" w:rsidP="009E0132">
      <w:r w:rsidRPr="00A236DB">
        <w:t>The dual frame estimator commonly used for overlapping dual frame telephone samples is:</w:t>
      </w:r>
    </w:p>
    <w:p w:rsidR="009E0132" w:rsidRPr="00A236DB" w:rsidRDefault="009E0132" w:rsidP="009E0132"/>
    <w:p w:rsidR="009E0132" w:rsidRDefault="009E0132" w:rsidP="009E0132">
      <w:pPr>
        <w:pStyle w:val="MTDisplayEquation"/>
        <w:rPr>
          <w:position w:val="-12"/>
        </w:rPr>
      </w:pPr>
      <w:r w:rsidRPr="00A236DB">
        <w:tab/>
      </w:r>
      <w:r w:rsidRPr="00A236DB">
        <w:rPr>
          <w:position w:val="-12"/>
        </w:rPr>
        <w:object w:dxaOrig="4099" w:dyaOrig="380">
          <v:shape id="_x0000_i1027" type="#_x0000_t75" style="width:203.25pt;height:18.75pt" o:ole="">
            <v:imagedata r:id="rId16" o:title=""/>
          </v:shape>
          <o:OLEObject Type="Embed" ProgID="Equation.DSMT4" ShapeID="_x0000_i1027" DrawAspect="Content" ObjectID="_1456199552" r:id="rId17"/>
        </w:object>
      </w:r>
    </w:p>
    <w:p w:rsidR="0020649E" w:rsidRDefault="0020649E" w:rsidP="0020649E"/>
    <w:p w:rsidR="0020649E" w:rsidRDefault="0020649E" w:rsidP="0020649E"/>
    <w:p w:rsidR="0020649E" w:rsidRPr="0020649E" w:rsidRDefault="0020649E" w:rsidP="0020649E">
      <w:r w:rsidRPr="00A236DB">
        <w:t xml:space="preserve">LL designates the landline sample and CELL designates the cellular sample.  LL-O, CELL-O, and DUAL identify the landline-only, cell-only, and dual service domains, respectively.  </w:t>
      </w:r>
      <w:proofErr w:type="gramStart"/>
      <w:r w:rsidRPr="00A236DB">
        <w:t>λ</w:t>
      </w:r>
      <w:proofErr w:type="gramEnd"/>
      <w:r w:rsidRPr="00A236DB">
        <w:t xml:space="preserve"> is the compositing factor for the overlap component</w:t>
      </w:r>
      <w:r w:rsidR="006B774E">
        <w:t>.</w:t>
      </w:r>
    </w:p>
    <w:p w:rsidR="00E37B49" w:rsidRDefault="00E37B49" w:rsidP="00E37B49"/>
    <w:p w:rsidR="009E0132" w:rsidRPr="00E3236E" w:rsidRDefault="00E96A57" w:rsidP="009E0132">
      <w:r w:rsidRPr="00E3236E">
        <w:t>The composting factor</w:t>
      </w:r>
      <w:r w:rsidR="009F520B" w:rsidRPr="00E3236E">
        <w:t xml:space="preserve"> </w:t>
      </w:r>
      <w:r w:rsidR="009F520B" w:rsidRPr="00E3236E">
        <w:rPr>
          <w:position w:val="-6"/>
        </w:rPr>
        <w:object w:dxaOrig="260" w:dyaOrig="320">
          <v:shape id="_x0000_i1028" type="#_x0000_t75" style="width:12.75pt;height:15.75pt" o:ole="">
            <v:imagedata r:id="rId18" o:title=""/>
          </v:shape>
          <o:OLEObject Type="Embed" ProgID="Equation.3" ShapeID="_x0000_i1028" DrawAspect="Content" ObjectID="_1456199553" r:id="rId19"/>
        </w:object>
      </w:r>
      <w:r w:rsidR="009F520B" w:rsidRPr="00E3236E">
        <w:t xml:space="preserve"> that minimizes the variance of </w:t>
      </w:r>
      <w:r w:rsidR="003B111B" w:rsidRPr="00E3236E">
        <w:rPr>
          <w:position w:val="-12"/>
        </w:rPr>
        <w:object w:dxaOrig="240" w:dyaOrig="380">
          <v:shape id="_x0000_i1029" type="#_x0000_t75" style="width:12pt;height:18.75pt" o:ole="">
            <v:imagedata r:id="rId20" o:title=""/>
          </v:shape>
          <o:OLEObject Type="Embed" ProgID="Equation.3" ShapeID="_x0000_i1029" DrawAspect="Content" ObjectID="_1456199554" r:id="rId21"/>
        </w:object>
      </w:r>
      <w:r w:rsidRPr="00E3236E">
        <w:t xml:space="preserve"> </w:t>
      </w:r>
      <w:r w:rsidR="003B111B" w:rsidRPr="00E3236E">
        <w:t>is given by</w:t>
      </w:r>
    </w:p>
    <w:p w:rsidR="003B111B" w:rsidRPr="00E3236E" w:rsidRDefault="003B111B" w:rsidP="009E0132"/>
    <w:p w:rsidR="003B111B" w:rsidRPr="00E3236E" w:rsidRDefault="003B111B" w:rsidP="009E0132">
      <w:r w:rsidRPr="00E3236E">
        <w:tab/>
      </w:r>
      <w:r w:rsidRPr="00E3236E">
        <w:tab/>
      </w:r>
      <w:r w:rsidRPr="00E3236E">
        <w:tab/>
      </w:r>
      <w:r w:rsidRPr="00E3236E">
        <w:tab/>
      </w:r>
      <w:r w:rsidR="006B0D5C" w:rsidRPr="00E3236E">
        <w:rPr>
          <w:position w:val="-46"/>
        </w:rPr>
        <w:object w:dxaOrig="3040" w:dyaOrig="1060">
          <v:shape id="_x0000_i1030" type="#_x0000_t75" style="width:152.25pt;height:53.25pt" o:ole="">
            <v:imagedata r:id="rId22" o:title=""/>
          </v:shape>
          <o:OLEObject Type="Embed" ProgID="Equation.3" ShapeID="_x0000_i1030" DrawAspect="Content" ObjectID="_1456199555" r:id="rId23"/>
        </w:object>
      </w:r>
      <w:r w:rsidR="006B0D5C" w:rsidRPr="00E3236E">
        <w:t>.</w:t>
      </w:r>
    </w:p>
    <w:p w:rsidR="006B0D5C" w:rsidRPr="00E3236E" w:rsidRDefault="006B0D5C" w:rsidP="009E0132"/>
    <w:p w:rsidR="003B111B" w:rsidRPr="00E3236E" w:rsidRDefault="00711856" w:rsidP="009E0132">
      <w:r w:rsidRPr="00E3236E">
        <w:t>The estimates are based on</w:t>
      </w:r>
      <w:r w:rsidR="00BE46B5" w:rsidRPr="00E3236E">
        <w:t xml:space="preserve"> a</w:t>
      </w:r>
      <w:r w:rsidRPr="00E3236E">
        <w:t xml:space="preserve"> random sample of households</w:t>
      </w:r>
      <w:r w:rsidR="00BE46B5" w:rsidRPr="00E3236E">
        <w:t xml:space="preserve"> in the landline </w:t>
      </w:r>
      <w:proofErr w:type="gramStart"/>
      <w:r w:rsidR="00BE46B5" w:rsidRPr="00E3236E">
        <w:t>f</w:t>
      </w:r>
      <w:r w:rsidR="0005770D" w:rsidRPr="00E3236E">
        <w:t>r</w:t>
      </w:r>
      <w:r w:rsidR="00BE46B5" w:rsidRPr="00E3236E">
        <w:t xml:space="preserve">ame </w:t>
      </w:r>
      <w:r w:rsidRPr="00E3236E">
        <w:t xml:space="preserve"> and</w:t>
      </w:r>
      <w:proofErr w:type="gramEnd"/>
      <w:r w:rsidR="00BE46B5" w:rsidRPr="00E3236E">
        <w:t xml:space="preserve"> </w:t>
      </w:r>
      <w:r w:rsidRPr="00E3236E">
        <w:t xml:space="preserve"> persons</w:t>
      </w:r>
      <w:r w:rsidR="00BE46B5" w:rsidRPr="00E3236E">
        <w:t xml:space="preserve"> in the cellular fame. Therefore, the</w:t>
      </w:r>
      <w:r w:rsidRPr="00E3236E">
        <w:t xml:space="preserve"> variance</w:t>
      </w:r>
      <w:r w:rsidR="002D23E1" w:rsidRPr="00E3236E">
        <w:t>s</w:t>
      </w:r>
      <w:r w:rsidRPr="00E3236E">
        <w:t xml:space="preserve"> are </w:t>
      </w:r>
      <w:r w:rsidR="002D23E1" w:rsidRPr="00E3236E">
        <w:t xml:space="preserve">functions of effective sample sizes.  </w:t>
      </w:r>
      <w:r w:rsidR="00033144" w:rsidRPr="00E3236E">
        <w:t>The effective sample sizes are computed by taking the sample sizes (respondents) and dividing by the design effect</w:t>
      </w:r>
      <w:r w:rsidR="006A6977" w:rsidRPr="00E3236E">
        <w:t>s</w:t>
      </w:r>
      <w:r w:rsidR="00033144" w:rsidRPr="00E3236E">
        <w:t xml:space="preserve"> </w:t>
      </w:r>
      <w:r w:rsidR="004B53BF" w:rsidRPr="00E3236E">
        <w:t>of the estimate</w:t>
      </w:r>
      <w:r w:rsidR="006A6977" w:rsidRPr="00E3236E">
        <w:t>s</w:t>
      </w:r>
      <w:r w:rsidR="004B53BF" w:rsidRPr="00E3236E">
        <w:t xml:space="preserve">.  The design effect is based on the coefficient of variation of the sampling weights in each sample.  Let </w:t>
      </w:r>
      <w:r w:rsidR="0055427C" w:rsidRPr="00E3236E">
        <w:rPr>
          <w:position w:val="-6"/>
        </w:rPr>
        <w:object w:dxaOrig="220" w:dyaOrig="240">
          <v:shape id="_x0000_i1031" type="#_x0000_t75" style="width:11.25pt;height:12pt" o:ole="">
            <v:imagedata r:id="rId24" o:title=""/>
          </v:shape>
          <o:OLEObject Type="Embed" ProgID="Equation.3" ShapeID="_x0000_i1031" DrawAspect="Content" ObjectID="_1456199556" r:id="rId25"/>
        </w:object>
      </w:r>
      <w:r w:rsidR="0055427C" w:rsidRPr="00E3236E">
        <w:t xml:space="preserve"> be the</w:t>
      </w:r>
      <w:r w:rsidR="006A6977" w:rsidRPr="00E3236E">
        <w:t xml:space="preserve"> effec</w:t>
      </w:r>
      <w:r w:rsidR="00D9260C" w:rsidRPr="00E3236E">
        <w:t>t</w:t>
      </w:r>
      <w:r w:rsidR="006A6977" w:rsidRPr="00E3236E">
        <w:t>ive</w:t>
      </w:r>
      <w:r w:rsidR="0055427C" w:rsidRPr="00E3236E">
        <w:t xml:space="preserve"> sample size of cell phone users </w:t>
      </w:r>
      <w:r w:rsidR="00D9260C" w:rsidRPr="00E3236E">
        <w:t>from</w:t>
      </w:r>
      <w:r w:rsidR="0055427C" w:rsidRPr="00E3236E">
        <w:t xml:space="preserve"> the landline fame </w:t>
      </w:r>
      <w:r w:rsidR="00E50735" w:rsidRPr="00E3236E">
        <w:t>and let</w:t>
      </w:r>
      <w:r w:rsidR="0055427C" w:rsidRPr="00E3236E">
        <w:t xml:space="preserve"> </w:t>
      </w:r>
      <w:r w:rsidR="00907BE4" w:rsidRPr="00E3236E">
        <w:rPr>
          <w:position w:val="-6"/>
        </w:rPr>
        <w:object w:dxaOrig="340" w:dyaOrig="420">
          <v:shape id="_x0000_i1032" type="#_x0000_t75" style="width:17.25pt;height:21pt" o:ole="">
            <v:imagedata r:id="rId26" o:title=""/>
          </v:shape>
          <o:OLEObject Type="Embed" ProgID="Equation.3" ShapeID="_x0000_i1032" DrawAspect="Content" ObjectID="_1456199557" r:id="rId27"/>
        </w:object>
      </w:r>
      <w:r w:rsidR="00907BE4" w:rsidRPr="00E3236E">
        <w:t xml:space="preserve"> be the sample size </w:t>
      </w:r>
      <w:proofErr w:type="gramStart"/>
      <w:r w:rsidR="00907BE4" w:rsidRPr="00E3236E">
        <w:t>of  persons</w:t>
      </w:r>
      <w:proofErr w:type="gramEnd"/>
      <w:r w:rsidR="00907BE4" w:rsidRPr="00E3236E">
        <w:t xml:space="preserve"> having landlin</w:t>
      </w:r>
      <w:r w:rsidR="00B446F1" w:rsidRPr="00E3236E">
        <w:t xml:space="preserve">e </w:t>
      </w:r>
      <w:r w:rsidR="00D9260C" w:rsidRPr="00E3236E">
        <w:t xml:space="preserve">from </w:t>
      </w:r>
      <w:r w:rsidR="00B446F1" w:rsidRPr="00E3236E">
        <w:t xml:space="preserve"> the cell phone frame.  Then</w:t>
      </w:r>
      <w:r w:rsidR="00D9260C" w:rsidRPr="00E3236E">
        <w:t xml:space="preserve">, </w:t>
      </w:r>
      <w:r w:rsidR="00B446F1" w:rsidRPr="00E3236E">
        <w:t xml:space="preserve">the value of </w:t>
      </w:r>
      <w:r w:rsidR="00B446F1" w:rsidRPr="00E3236E">
        <w:rPr>
          <w:position w:val="-6"/>
        </w:rPr>
        <w:object w:dxaOrig="260" w:dyaOrig="320">
          <v:shape id="_x0000_i1033" type="#_x0000_t75" style="width:12.75pt;height:15.75pt" o:ole="">
            <v:imagedata r:id="rId18" o:title=""/>
          </v:shape>
          <o:OLEObject Type="Embed" ProgID="Equation.3" ShapeID="_x0000_i1033" DrawAspect="Content" ObjectID="_1456199558" r:id="rId28"/>
        </w:object>
      </w:r>
      <w:r w:rsidR="00B446F1" w:rsidRPr="00E3236E">
        <w:t xml:space="preserve"> is approximated by </w:t>
      </w:r>
    </w:p>
    <w:p w:rsidR="00B446F1" w:rsidRPr="009340DA" w:rsidRDefault="00B446F1" w:rsidP="009E0132">
      <w:pPr>
        <w:rPr>
          <w:b/>
        </w:rPr>
      </w:pPr>
      <w:r w:rsidRPr="009340DA">
        <w:rPr>
          <w:b/>
        </w:rPr>
        <w:t xml:space="preserve"> </w:t>
      </w:r>
      <w:r w:rsidRPr="009340DA">
        <w:rPr>
          <w:b/>
        </w:rPr>
        <w:tab/>
      </w:r>
      <w:r w:rsidRPr="009340DA">
        <w:rPr>
          <w:b/>
        </w:rPr>
        <w:tab/>
      </w:r>
      <w:r w:rsidRPr="009340DA">
        <w:rPr>
          <w:b/>
        </w:rPr>
        <w:tab/>
        <w:t xml:space="preserve">             </w:t>
      </w:r>
    </w:p>
    <w:p w:rsidR="004B53BF" w:rsidRPr="00E3236E" w:rsidRDefault="00B446F1" w:rsidP="009E0132">
      <w:r w:rsidRPr="00E3236E">
        <w:t xml:space="preserve">                                            </w:t>
      </w:r>
      <w:r w:rsidR="004052FA" w:rsidRPr="00E3236E">
        <w:rPr>
          <w:position w:val="-34"/>
        </w:rPr>
        <w:object w:dxaOrig="1380" w:dyaOrig="800">
          <v:shape id="_x0000_i1034" type="#_x0000_t75" style="width:69pt;height:39pt" o:ole="">
            <v:imagedata r:id="rId29" o:title=""/>
          </v:shape>
          <o:OLEObject Type="Embed" ProgID="Equation.3" ShapeID="_x0000_i1034" DrawAspect="Content" ObjectID="_1456199559" r:id="rId30"/>
        </w:object>
      </w:r>
      <w:r w:rsidR="0020649E" w:rsidRPr="00E3236E">
        <w:t xml:space="preserve">. </w:t>
      </w:r>
    </w:p>
    <w:p w:rsidR="004B53BF" w:rsidRPr="00E3236E" w:rsidRDefault="004B53BF" w:rsidP="009E0132"/>
    <w:p w:rsidR="009E0132" w:rsidRPr="00A236DB" w:rsidRDefault="009E0132" w:rsidP="009E0132">
      <w:r w:rsidRPr="00A236DB">
        <w:t>If we treat λ as fixed</w:t>
      </w:r>
      <w:r w:rsidR="004052FA">
        <w:t xml:space="preserve">, </w:t>
      </w:r>
      <w:r w:rsidR="004052FA" w:rsidRPr="00A236DB">
        <w:t>then</w:t>
      </w:r>
      <w:r w:rsidRPr="00A236DB">
        <w:t xml:space="preserve"> the variance of </w:t>
      </w:r>
      <w:r w:rsidRPr="00A236DB">
        <w:rPr>
          <w:position w:val="-10"/>
        </w:rPr>
        <w:object w:dxaOrig="220" w:dyaOrig="320">
          <v:shape id="_x0000_i1035" type="#_x0000_t75" style="width:11.25pt;height:15.75pt" o:ole="">
            <v:imagedata r:id="rId31" o:title=""/>
          </v:shape>
          <o:OLEObject Type="Embed" ProgID="Equation.DSMT4" ShapeID="_x0000_i1035" DrawAspect="Content" ObjectID="_1456199560" r:id="rId32"/>
        </w:object>
      </w:r>
      <w:r w:rsidRPr="00A236DB">
        <w:t>can be written as:</w:t>
      </w:r>
    </w:p>
    <w:p w:rsidR="009E0132" w:rsidRPr="00A236DB" w:rsidRDefault="009E0132" w:rsidP="009E0132">
      <w:pPr>
        <w:pStyle w:val="MTDisplayEquation"/>
      </w:pPr>
      <w:r w:rsidRPr="00A236DB">
        <w:rPr>
          <w:position w:val="-4"/>
        </w:rPr>
        <w:object w:dxaOrig="180" w:dyaOrig="279">
          <v:shape id="_x0000_i1036" type="#_x0000_t75" style="width:9pt;height:14.25pt" o:ole="">
            <v:imagedata r:id="rId33" o:title=""/>
          </v:shape>
          <o:OLEObject Type="Embed" ProgID="Equation.DSMT4" ShapeID="_x0000_i1036" DrawAspect="Content" ObjectID="_1456199561" r:id="rId34"/>
        </w:object>
      </w:r>
    </w:p>
    <w:p w:rsidR="009E0132" w:rsidRPr="00A236DB" w:rsidRDefault="009E0132" w:rsidP="009E0132">
      <w:pPr>
        <w:rPr>
          <w:position w:val="-12"/>
        </w:rPr>
      </w:pPr>
      <w:r w:rsidRPr="00A236DB">
        <w:tab/>
      </w:r>
      <w:r w:rsidRPr="00A236DB">
        <w:tab/>
      </w:r>
      <w:r w:rsidRPr="00A236DB">
        <w:tab/>
      </w:r>
      <w:r w:rsidRPr="00A236DB">
        <w:rPr>
          <w:position w:val="-12"/>
        </w:rPr>
        <w:object w:dxaOrig="5539" w:dyaOrig="380">
          <v:shape id="_x0000_i1037" type="#_x0000_t75" style="width:273.75pt;height:18.75pt" o:ole="">
            <v:imagedata r:id="rId35" o:title=""/>
          </v:shape>
          <o:OLEObject Type="Embed" ProgID="Equation.DSMT4" ShapeID="_x0000_i1037" DrawAspect="Content" ObjectID="_1456199562" r:id="rId36"/>
        </w:object>
      </w:r>
    </w:p>
    <w:p w:rsidR="009E0132" w:rsidRPr="00A236DB" w:rsidRDefault="009E0132" w:rsidP="009E0132">
      <w:pPr>
        <w:rPr>
          <w:position w:val="-12"/>
        </w:rPr>
      </w:pPr>
    </w:p>
    <w:p w:rsidR="00991808" w:rsidRPr="00E3236E" w:rsidRDefault="009E0132" w:rsidP="009E0132">
      <w:r w:rsidRPr="00A236DB">
        <w:rPr>
          <w:position w:val="-12"/>
        </w:rPr>
        <w:t>The first component will be estimated for the landline sample using SUDAAN by taking the complex nature of the sample design into account.  The second component will be estimated for the cellular sample also using SUDAAN by taking the complex nature of the sample design into account.</w:t>
      </w:r>
      <w:r w:rsidR="0005770D">
        <w:rPr>
          <w:position w:val="-12"/>
        </w:rPr>
        <w:t xml:space="preserve">   </w:t>
      </w:r>
      <w:r w:rsidR="00E3236E">
        <w:rPr>
          <w:position w:val="-12"/>
        </w:rPr>
        <w:t>SUDAAN will take into account both</w:t>
      </w:r>
      <w:r w:rsidR="0005770D" w:rsidRPr="00E3236E">
        <w:rPr>
          <w:position w:val="-12"/>
        </w:rPr>
        <w:t xml:space="preserve"> the sampling weights and the design </w:t>
      </w:r>
      <w:r w:rsidR="00F91FEE" w:rsidRPr="00E3236E">
        <w:rPr>
          <w:position w:val="-12"/>
        </w:rPr>
        <w:t>used for the selection of the sample while computing variance estimates.</w:t>
      </w:r>
    </w:p>
    <w:p w:rsidR="00991808" w:rsidRDefault="00991808">
      <w:pPr>
        <w:widowControl w:val="0"/>
        <w:autoSpaceDE w:val="0"/>
        <w:autoSpaceDN w:val="0"/>
        <w:adjustRightInd w:val="0"/>
        <w:rPr>
          <w:b/>
          <w:bCs/>
        </w:rPr>
      </w:pPr>
    </w:p>
    <w:p w:rsidR="00991808" w:rsidRDefault="00991808">
      <w:pPr>
        <w:widowControl w:val="0"/>
        <w:autoSpaceDE w:val="0"/>
        <w:autoSpaceDN w:val="0"/>
        <w:adjustRightInd w:val="0"/>
      </w:pPr>
      <w:r>
        <w:rPr>
          <w:b/>
          <w:bCs/>
        </w:rPr>
        <w:t>2.  Describe the procedures for the collection of information.</w:t>
      </w:r>
    </w:p>
    <w:p w:rsidR="00991808" w:rsidRDefault="00991808">
      <w:pPr>
        <w:widowControl w:val="0"/>
        <w:autoSpaceDE w:val="0"/>
        <w:autoSpaceDN w:val="0"/>
        <w:adjustRightInd w:val="0"/>
      </w:pPr>
    </w:p>
    <w:p w:rsidR="00A722B3" w:rsidRDefault="00D519BE" w:rsidP="00BE278C">
      <w:pPr>
        <w:widowControl w:val="0"/>
        <w:numPr>
          <w:ilvl w:val="0"/>
          <w:numId w:val="2"/>
        </w:numPr>
        <w:autoSpaceDE w:val="0"/>
        <w:autoSpaceDN w:val="0"/>
        <w:adjustRightInd w:val="0"/>
      </w:pPr>
      <w:r>
        <w:rPr>
          <w:i/>
        </w:rPr>
        <w:t>Call</w:t>
      </w:r>
      <w:r w:rsidR="00AF3369">
        <w:rPr>
          <w:i/>
        </w:rPr>
        <w:t>/Contact</w:t>
      </w:r>
      <w:r>
        <w:rPr>
          <w:i/>
        </w:rPr>
        <w:t xml:space="preserve"> strategy</w:t>
      </w:r>
    </w:p>
    <w:p w:rsidR="00A722B3" w:rsidRDefault="00A722B3" w:rsidP="00A722B3">
      <w:pPr>
        <w:widowControl w:val="0"/>
        <w:autoSpaceDE w:val="0"/>
        <w:autoSpaceDN w:val="0"/>
        <w:adjustRightInd w:val="0"/>
      </w:pPr>
    </w:p>
    <w:p w:rsidR="00F26F97" w:rsidRDefault="00A722B3" w:rsidP="00AD1908">
      <w:pPr>
        <w:autoSpaceDE w:val="0"/>
        <w:autoSpaceDN w:val="0"/>
        <w:adjustRightInd w:val="0"/>
      </w:pPr>
      <w:r>
        <w:t>The N</w:t>
      </w:r>
      <w:r w:rsidR="0037189F">
        <w:t xml:space="preserve">EC Future </w:t>
      </w:r>
      <w:r w:rsidR="00C95075">
        <w:t>s</w:t>
      </w:r>
      <w:r w:rsidR="0037189F">
        <w:t xml:space="preserve">urvey </w:t>
      </w:r>
      <w:r>
        <w:t xml:space="preserve">will be administered </w:t>
      </w:r>
      <w:r w:rsidR="004774E7">
        <w:t xml:space="preserve">via CATI </w:t>
      </w:r>
      <w:r>
        <w:t xml:space="preserve">to a randomly selected sample of </w:t>
      </w:r>
      <w:r w:rsidR="00ED1B10">
        <w:t>1</w:t>
      </w:r>
      <w:r w:rsidR="00DC5380">
        <w:t>2,500</w:t>
      </w:r>
      <w:r>
        <w:t xml:space="preserve"> respondents age 1</w:t>
      </w:r>
      <w:r w:rsidR="0037189F">
        <w:t>8 to 74 years old residing in the Northeast Corridor</w:t>
      </w:r>
      <w:r w:rsidR="00383EC9">
        <w:t xml:space="preserve"> who have made long</w:t>
      </w:r>
      <w:r w:rsidR="00C82BB8">
        <w:t>er</w:t>
      </w:r>
      <w:r w:rsidR="00383EC9">
        <w:t xml:space="preserve"> distance trips in the Northeast Corridor within the past 12 months</w:t>
      </w:r>
      <w:r w:rsidR="0037189F">
        <w:t xml:space="preserve">.  </w:t>
      </w:r>
      <w:r>
        <w:t xml:space="preserve">Approximately </w:t>
      </w:r>
      <w:r w:rsidR="00D45638">
        <w:t xml:space="preserve">9,750 </w:t>
      </w:r>
      <w:r>
        <w:t xml:space="preserve">interviews will be conducted with a landline sample, </w:t>
      </w:r>
      <w:r w:rsidR="0037189F">
        <w:t xml:space="preserve">and </w:t>
      </w:r>
      <w:r w:rsidR="00DC5380">
        <w:t>2,750</w:t>
      </w:r>
      <w:r w:rsidR="0037189F">
        <w:t xml:space="preserve"> </w:t>
      </w:r>
      <w:r>
        <w:t>interviews conducted with a cell phone sample</w:t>
      </w:r>
      <w:r w:rsidRPr="00F26F97">
        <w:t xml:space="preserve">.  </w:t>
      </w:r>
    </w:p>
    <w:p w:rsidR="00F26F97" w:rsidRDefault="00F26F97" w:rsidP="00F26F97">
      <w:pPr>
        <w:autoSpaceDE w:val="0"/>
        <w:autoSpaceDN w:val="0"/>
        <w:adjustRightInd w:val="0"/>
        <w:ind w:firstLine="720"/>
      </w:pPr>
    </w:p>
    <w:p w:rsidR="00A722B3" w:rsidRPr="00F26F97" w:rsidRDefault="00F26F97" w:rsidP="00AD1908">
      <w:pPr>
        <w:autoSpaceDE w:val="0"/>
        <w:autoSpaceDN w:val="0"/>
        <w:adjustRightInd w:val="0"/>
      </w:pPr>
      <w:r w:rsidRPr="00F26F97">
        <w:t>Interviewing will be conducted according to a schedule designed to facilitate successful contact with sampled households and complete interviews with the designated respondent within those households.  Initial telephone contact will be attempted during the hours of the day and days of the week that have the greatest probability of respondent contact</w:t>
      </w:r>
      <w:r w:rsidR="00231F65">
        <w:t xml:space="preserve"> based on the call history of previous surveys conducted at </w:t>
      </w:r>
      <w:proofErr w:type="spellStart"/>
      <w:r w:rsidR="00231F65">
        <w:t>Abt</w:t>
      </w:r>
      <w:proofErr w:type="spellEnd"/>
      <w:r w:rsidR="00231F65">
        <w:t xml:space="preserve"> SRBI</w:t>
      </w:r>
      <w:r w:rsidRPr="00F26F97">
        <w:t xml:space="preserve">.  This means that </w:t>
      </w:r>
      <w:r w:rsidR="00EE7660">
        <w:t xml:space="preserve">much of </w:t>
      </w:r>
      <w:r w:rsidRPr="00F26F97">
        <w:t xml:space="preserve">the interviewing will be conducted between 5:30 p.m. and </w:t>
      </w:r>
      <w:r>
        <w:t>9</w:t>
      </w:r>
      <w:r w:rsidRPr="00F26F97">
        <w:t>:</w:t>
      </w:r>
      <w:r w:rsidR="00583F12">
        <w:t>3</w:t>
      </w:r>
      <w:r w:rsidRPr="00F26F97">
        <w:t xml:space="preserve">0 p.m. on weekdays; between 9:00 a.m. and </w:t>
      </w:r>
      <w:r>
        <w:t>9</w:t>
      </w:r>
      <w:r w:rsidRPr="00F26F97">
        <w:t>:</w:t>
      </w:r>
      <w:r w:rsidR="00583F12">
        <w:t>3</w:t>
      </w:r>
      <w:r w:rsidRPr="00F26F97">
        <w:t xml:space="preserve">0 p.m. on Saturdays; and between 12:00 noon and </w:t>
      </w:r>
      <w:r>
        <w:t>9</w:t>
      </w:r>
      <w:r w:rsidRPr="00F26F97">
        <w:t>:</w:t>
      </w:r>
      <w:r w:rsidR="00583F12">
        <w:t>3</w:t>
      </w:r>
      <w:r w:rsidRPr="00F26F97">
        <w:t xml:space="preserve">0 p.m. on Sundays. </w:t>
      </w:r>
      <w:r w:rsidR="0037189F">
        <w:t xml:space="preserve"> </w:t>
      </w:r>
    </w:p>
    <w:p w:rsidR="00A722B3" w:rsidRPr="00DF57FF" w:rsidRDefault="00A722B3" w:rsidP="00744C65">
      <w:pPr>
        <w:autoSpaceDE w:val="0"/>
        <w:autoSpaceDN w:val="0"/>
        <w:adjustRightInd w:val="0"/>
        <w:ind w:firstLine="720"/>
      </w:pPr>
    </w:p>
    <w:p w:rsidR="00744C65" w:rsidRDefault="00F26F97" w:rsidP="00AD1908">
      <w:pPr>
        <w:autoSpaceDE w:val="0"/>
        <w:autoSpaceDN w:val="0"/>
        <w:adjustRightInd w:val="0"/>
      </w:pPr>
      <w:r w:rsidRPr="00583F12">
        <w:t xml:space="preserve">The </w:t>
      </w:r>
      <w:r w:rsidR="00B81327">
        <w:t xml:space="preserve">NEC Future </w:t>
      </w:r>
      <w:r w:rsidR="00CF3C75">
        <w:t>s</w:t>
      </w:r>
      <w:r w:rsidR="00B81327">
        <w:t xml:space="preserve">urvey </w:t>
      </w:r>
      <w:r w:rsidRPr="00583F12">
        <w:t>will include daytime calling</w:t>
      </w:r>
      <w:r w:rsidR="00583F12" w:rsidRPr="00583F12">
        <w:t xml:space="preserve"> within its </w:t>
      </w:r>
      <w:r w:rsidRPr="00583F12">
        <w:t>calling algorithm. Research has</w:t>
      </w:r>
      <w:r w:rsidR="00583F12" w:rsidRPr="00583F12">
        <w:t xml:space="preserve"> </w:t>
      </w:r>
      <w:r w:rsidRPr="00583F12">
        <w:t>demonstrated that a variation in calling times can reach subsamples disproportionately. For the</w:t>
      </w:r>
      <w:r w:rsidR="00583F12" w:rsidRPr="00583F12">
        <w:t xml:space="preserve"> </w:t>
      </w:r>
      <w:r w:rsidRPr="00583F12">
        <w:t>general population, evenings have the highest contact</w:t>
      </w:r>
      <w:r w:rsidR="00583F12" w:rsidRPr="00583F12">
        <w:t xml:space="preserve"> </w:t>
      </w:r>
      <w:r w:rsidR="00583F12">
        <w:t>rate as o</w:t>
      </w:r>
      <w:r w:rsidRPr="00583F12">
        <w:t>pposed to weekdays and weekends. But for low</w:t>
      </w:r>
      <w:r w:rsidR="00583F12" w:rsidRPr="00583F12">
        <w:t xml:space="preserve"> </w:t>
      </w:r>
      <w:r w:rsidRPr="00583F12">
        <w:t>income groups and minorities, daytime calls increase</w:t>
      </w:r>
      <w:r w:rsidR="00583F12" w:rsidRPr="00583F12">
        <w:t xml:space="preserve"> </w:t>
      </w:r>
      <w:r w:rsidRPr="00583F12">
        <w:t xml:space="preserve">the probability of contacting the respondent. </w:t>
      </w:r>
      <w:r w:rsidR="00583F12" w:rsidRPr="00583F12">
        <w:t xml:space="preserve"> </w:t>
      </w:r>
      <w:r w:rsidRPr="00583F12">
        <w:t>Lower</w:t>
      </w:r>
      <w:r w:rsidR="00583F12" w:rsidRPr="00583F12">
        <w:t xml:space="preserve"> </w:t>
      </w:r>
      <w:r w:rsidRPr="00583F12">
        <w:t>income respondents are more likely to have irregular</w:t>
      </w:r>
      <w:r w:rsidR="00583F12" w:rsidRPr="00583F12">
        <w:t xml:space="preserve"> </w:t>
      </w:r>
      <w:r w:rsidRPr="00583F12">
        <w:t>work hours (e.g. shift work, etc.) and sometimes have</w:t>
      </w:r>
      <w:r w:rsidR="00583F12" w:rsidRPr="00583F12">
        <w:t xml:space="preserve"> </w:t>
      </w:r>
      <w:r w:rsidRPr="00583F12">
        <w:t>lower labor market participation, which places them at</w:t>
      </w:r>
      <w:r w:rsidR="00583F12" w:rsidRPr="00583F12">
        <w:t xml:space="preserve"> home during the day.</w:t>
      </w:r>
    </w:p>
    <w:p w:rsidR="009F5F8F" w:rsidRDefault="009F5F8F" w:rsidP="00583F12">
      <w:pPr>
        <w:autoSpaceDE w:val="0"/>
        <w:autoSpaceDN w:val="0"/>
        <w:adjustRightInd w:val="0"/>
        <w:ind w:firstLine="720"/>
      </w:pPr>
    </w:p>
    <w:p w:rsidR="009F5F8F" w:rsidRDefault="003709EB" w:rsidP="00AD1908">
      <w:pPr>
        <w:autoSpaceDE w:val="0"/>
        <w:autoSpaceDN w:val="0"/>
        <w:adjustRightInd w:val="0"/>
      </w:pPr>
      <w:r w:rsidRPr="003709EB">
        <w:t xml:space="preserve">The </w:t>
      </w:r>
      <w:r w:rsidR="00B81327">
        <w:t xml:space="preserve">NEC Future </w:t>
      </w:r>
      <w:r w:rsidR="00CF3C75">
        <w:t>s</w:t>
      </w:r>
      <w:r w:rsidR="00B81327">
        <w:t xml:space="preserve">urvey </w:t>
      </w:r>
      <w:r w:rsidRPr="003709EB">
        <w:t xml:space="preserve">will employ a </w:t>
      </w:r>
      <w:r w:rsidR="00790A44">
        <w:t>10</w:t>
      </w:r>
      <w:r w:rsidR="00790A44" w:rsidRPr="003709EB">
        <w:t xml:space="preserve"> </w:t>
      </w:r>
      <w:r w:rsidRPr="003709EB">
        <w:t xml:space="preserve">call strategy </w:t>
      </w:r>
      <w:r w:rsidR="00772156">
        <w:t xml:space="preserve">for landline </w:t>
      </w:r>
      <w:r w:rsidR="00B81327">
        <w:t xml:space="preserve">and cell phone </w:t>
      </w:r>
      <w:r w:rsidR="00772156">
        <w:t xml:space="preserve">numbers </w:t>
      </w:r>
      <w:r w:rsidRPr="003709EB">
        <w:t xml:space="preserve">where up to </w:t>
      </w:r>
      <w:r w:rsidR="00790A44">
        <w:t>10</w:t>
      </w:r>
      <w:r w:rsidR="00790A44" w:rsidRPr="003709EB">
        <w:t xml:space="preserve"> </w:t>
      </w:r>
      <w:r w:rsidRPr="003709EB">
        <w:t>call attempts will be made to ringing but unanswered numbers before the number is classified as a permanent no answer</w:t>
      </w:r>
      <w:r w:rsidR="00B81327">
        <w:t>.</w:t>
      </w:r>
      <w:r w:rsidRPr="003709EB">
        <w:t xml:space="preserve"> </w:t>
      </w:r>
      <w:r w:rsidR="00B81327">
        <w:t xml:space="preserve"> </w:t>
      </w:r>
      <w:r w:rsidR="00790A44">
        <w:t xml:space="preserve">This change from the pilot protocol of 5 call attempts is being enacted to help improve the survey response rate. </w:t>
      </w:r>
      <w:r w:rsidRPr="003709EB">
        <w:t xml:space="preserve">Callbacks to unanswered numbers will be made on different days over a number of weeks according to a standard callback strategy.  If contact is made but the interview cannot be conducted at that time, </w:t>
      </w:r>
      <w:r w:rsidR="009F5F8F" w:rsidRPr="003709EB">
        <w:t>the interviewer will reschedule the</w:t>
      </w:r>
      <w:r w:rsidR="00EE7660" w:rsidRPr="003709EB">
        <w:t xml:space="preserve"> </w:t>
      </w:r>
      <w:r w:rsidR="009F5F8F" w:rsidRPr="003709EB">
        <w:t>interview at a time convenient to the respondent.</w:t>
      </w:r>
      <w:r w:rsidR="00EE7660" w:rsidRPr="003709EB">
        <w:t xml:space="preserve">  If someone picks up the phone, but</w:t>
      </w:r>
      <w:r w:rsidRPr="003709EB">
        <w:t xml:space="preserve"> </w:t>
      </w:r>
      <w:r w:rsidR="00EE7660" w:rsidRPr="003709EB">
        <w:t>terminates the call before in-house selection of a</w:t>
      </w:r>
      <w:r w:rsidRPr="003709EB">
        <w:t xml:space="preserve"> </w:t>
      </w:r>
      <w:r w:rsidR="00EE7660" w:rsidRPr="003709EB">
        <w:t xml:space="preserve">designated respondent can be made, then </w:t>
      </w:r>
      <w:r w:rsidRPr="003709EB">
        <w:t xml:space="preserve">the Contractor </w:t>
      </w:r>
      <w:r w:rsidR="009B22AF" w:rsidRPr="003709EB">
        <w:t>will apply</w:t>
      </w:r>
      <w:r w:rsidR="00EE7660" w:rsidRPr="003709EB">
        <w:t xml:space="preserve"> a protocol to maximize participation</w:t>
      </w:r>
      <w:r w:rsidR="009B22AF">
        <w:t xml:space="preserve"> </w:t>
      </w:r>
      <w:r w:rsidR="00EE7660" w:rsidRPr="003709EB">
        <w:t>while minimizing respondent annoyance.</w:t>
      </w:r>
    </w:p>
    <w:p w:rsidR="002102BD" w:rsidRDefault="002102BD" w:rsidP="00AD1908">
      <w:pPr>
        <w:autoSpaceDE w:val="0"/>
        <w:autoSpaceDN w:val="0"/>
        <w:adjustRightInd w:val="0"/>
      </w:pPr>
    </w:p>
    <w:p w:rsidR="00113EFF" w:rsidRDefault="00113EFF" w:rsidP="00AD1908">
      <w:pPr>
        <w:autoSpaceDE w:val="0"/>
        <w:autoSpaceDN w:val="0"/>
        <w:adjustRightInd w:val="0"/>
      </w:pPr>
    </w:p>
    <w:p w:rsidR="00113EFF" w:rsidRDefault="00113EFF" w:rsidP="00AD1908">
      <w:pPr>
        <w:autoSpaceDE w:val="0"/>
        <w:autoSpaceDN w:val="0"/>
        <w:adjustRightInd w:val="0"/>
      </w:pPr>
    </w:p>
    <w:p w:rsidR="00D23F14" w:rsidRDefault="00D23F14" w:rsidP="009B22AF">
      <w:pPr>
        <w:autoSpaceDE w:val="0"/>
        <w:autoSpaceDN w:val="0"/>
        <w:adjustRightInd w:val="0"/>
        <w:ind w:firstLine="720"/>
      </w:pPr>
    </w:p>
    <w:p w:rsidR="00D519BE" w:rsidRPr="00D519BE" w:rsidRDefault="00D519BE" w:rsidP="00BE278C">
      <w:pPr>
        <w:numPr>
          <w:ilvl w:val="0"/>
          <w:numId w:val="2"/>
        </w:numPr>
        <w:autoSpaceDE w:val="0"/>
        <w:autoSpaceDN w:val="0"/>
        <w:adjustRightInd w:val="0"/>
        <w:rPr>
          <w:i/>
        </w:rPr>
      </w:pPr>
      <w:r>
        <w:rPr>
          <w:i/>
        </w:rPr>
        <w:t>Protocol for answering machines and voice mail</w:t>
      </w:r>
    </w:p>
    <w:p w:rsidR="00D519BE" w:rsidRDefault="00D519BE" w:rsidP="00472081">
      <w:pPr>
        <w:autoSpaceDE w:val="0"/>
        <w:autoSpaceDN w:val="0"/>
        <w:adjustRightInd w:val="0"/>
        <w:ind w:firstLine="720"/>
      </w:pPr>
    </w:p>
    <w:p w:rsidR="00011752" w:rsidRDefault="00772156" w:rsidP="00D34BC5">
      <w:pPr>
        <w:autoSpaceDE w:val="0"/>
        <w:autoSpaceDN w:val="0"/>
        <w:adjustRightInd w:val="0"/>
      </w:pPr>
      <w:r w:rsidRPr="00472081">
        <w:t xml:space="preserve">When </w:t>
      </w:r>
      <w:r w:rsidR="009B22AF" w:rsidRPr="00472081">
        <w:t>contact is made with an answering machine</w:t>
      </w:r>
      <w:r w:rsidRPr="00472081">
        <w:t xml:space="preserve"> </w:t>
      </w:r>
      <w:r w:rsidR="009B22AF" w:rsidRPr="00472081">
        <w:t>or voice mail</w:t>
      </w:r>
      <w:r w:rsidRPr="00472081">
        <w:t xml:space="preserve">, </w:t>
      </w:r>
      <w:r w:rsidR="0028256F" w:rsidRPr="00472081">
        <w:t xml:space="preserve">a message will be left according to a set protocol.  For landline numbers, a message will be left on the </w:t>
      </w:r>
      <w:r w:rsidR="00B81327">
        <w:t>3</w:t>
      </w:r>
      <w:r w:rsidR="00B81327" w:rsidRPr="00B81327">
        <w:rPr>
          <w:vertAlign w:val="superscript"/>
        </w:rPr>
        <w:t>rd</w:t>
      </w:r>
      <w:r w:rsidR="00B81327">
        <w:t xml:space="preserve"> </w:t>
      </w:r>
      <w:r w:rsidR="0028256F" w:rsidRPr="00472081">
        <w:t xml:space="preserve">attempt to contact a household member.  </w:t>
      </w:r>
      <w:r w:rsidR="00472081" w:rsidRPr="00472081">
        <w:t xml:space="preserve">The message will explain </w:t>
      </w:r>
      <w:r w:rsidR="0028256F" w:rsidRPr="00472081">
        <w:t>that the household had</w:t>
      </w:r>
      <w:r w:rsidR="00472081" w:rsidRPr="00472081">
        <w:t xml:space="preserve"> </w:t>
      </w:r>
      <w:r w:rsidR="0028256F" w:rsidRPr="00472081">
        <w:t xml:space="preserve">been selected as part of a </w:t>
      </w:r>
      <w:r w:rsidR="00472081" w:rsidRPr="00472081">
        <w:t xml:space="preserve">national </w:t>
      </w:r>
      <w:r w:rsidR="0028256F" w:rsidRPr="00472081">
        <w:t>USDOT study</w:t>
      </w:r>
      <w:r w:rsidR="00472081" w:rsidRPr="00472081">
        <w:t>, ask that the Contractor’s</w:t>
      </w:r>
      <w:r w:rsidR="0028256F" w:rsidRPr="00472081">
        <w:t xml:space="preserve"> toll-free number </w:t>
      </w:r>
      <w:r w:rsidR="00472081" w:rsidRPr="00472081">
        <w:t xml:space="preserve">be called </w:t>
      </w:r>
      <w:r w:rsidR="0028256F" w:rsidRPr="00472081">
        <w:t>to schedule an</w:t>
      </w:r>
      <w:r w:rsidR="00472081" w:rsidRPr="00472081">
        <w:t xml:space="preserve"> </w:t>
      </w:r>
      <w:r w:rsidR="0028256F" w:rsidRPr="00472081">
        <w:t>interview</w:t>
      </w:r>
      <w:r w:rsidR="00472081" w:rsidRPr="00472081">
        <w:t xml:space="preserve">, and include reference to the </w:t>
      </w:r>
      <w:r w:rsidR="001A658B">
        <w:t xml:space="preserve">FRA </w:t>
      </w:r>
      <w:r w:rsidR="00472081" w:rsidRPr="00472081">
        <w:t xml:space="preserve">web site which will include information about the survey so that prospective respondents can verify </w:t>
      </w:r>
      <w:r w:rsidR="009B7C4D">
        <w:t>the survey’s</w:t>
      </w:r>
      <w:r w:rsidR="00472081" w:rsidRPr="00472081">
        <w:t xml:space="preserve"> legitimacy.  </w:t>
      </w:r>
      <w:r w:rsidR="00EE1BB6">
        <w:t xml:space="preserve">For the follow-up </w:t>
      </w:r>
      <w:r w:rsidR="00E37CFD">
        <w:t xml:space="preserve">survey </w:t>
      </w:r>
      <w:r w:rsidR="00EE1BB6">
        <w:t xml:space="preserve">phone contacts that reach an answering machine or voice mail, </w:t>
      </w:r>
      <w:r w:rsidR="00E37CFD">
        <w:t>a message</w:t>
      </w:r>
      <w:r w:rsidR="00E06D16">
        <w:t xml:space="preserve"> will be left</w:t>
      </w:r>
      <w:r w:rsidR="00E37CFD">
        <w:t xml:space="preserve"> </w:t>
      </w:r>
      <w:r w:rsidR="008B546C">
        <w:t xml:space="preserve">that we tried to reach them and </w:t>
      </w:r>
      <w:r w:rsidR="00E06D16">
        <w:t>that will</w:t>
      </w:r>
      <w:r w:rsidR="008B546C">
        <w:t xml:space="preserve"> offer the option of having them call our toll-free number to schedule an appointment.</w:t>
      </w:r>
    </w:p>
    <w:p w:rsidR="00113EFF" w:rsidRDefault="00113EFF" w:rsidP="00D34BC5">
      <w:pPr>
        <w:autoSpaceDE w:val="0"/>
        <w:autoSpaceDN w:val="0"/>
        <w:adjustRightInd w:val="0"/>
      </w:pPr>
    </w:p>
    <w:p w:rsidR="00011752" w:rsidRPr="00011752" w:rsidRDefault="00011752" w:rsidP="00BE278C">
      <w:pPr>
        <w:numPr>
          <w:ilvl w:val="0"/>
          <w:numId w:val="2"/>
        </w:numPr>
        <w:autoSpaceDE w:val="0"/>
        <w:autoSpaceDN w:val="0"/>
        <w:adjustRightInd w:val="0"/>
        <w:rPr>
          <w:i/>
        </w:rPr>
      </w:pPr>
      <w:r>
        <w:rPr>
          <w:i/>
        </w:rPr>
        <w:t>Initiating the interview</w:t>
      </w:r>
    </w:p>
    <w:p w:rsidR="00011752" w:rsidRDefault="00011752" w:rsidP="00011752">
      <w:pPr>
        <w:autoSpaceDE w:val="0"/>
        <w:autoSpaceDN w:val="0"/>
        <w:adjustRightInd w:val="0"/>
      </w:pPr>
    </w:p>
    <w:p w:rsidR="00011752" w:rsidRDefault="00011752" w:rsidP="00AD1908">
      <w:pPr>
        <w:autoSpaceDE w:val="0"/>
        <w:autoSpaceDN w:val="0"/>
        <w:adjustRightInd w:val="0"/>
      </w:pPr>
      <w:r>
        <w:t>When a household is reached in the landline sample</w:t>
      </w:r>
      <w:r w:rsidR="003569FE">
        <w:t xml:space="preserve"> </w:t>
      </w:r>
      <w:r w:rsidR="0036063A">
        <w:t xml:space="preserve">on </w:t>
      </w:r>
      <w:r w:rsidR="003569FE">
        <w:t>the recruit survey</w:t>
      </w:r>
      <w:r>
        <w:t xml:space="preserve">, the interviewer will screen for age eligibility.  If only one household member is age eligible, then the interviewer will seek to interview that individual.  If there is more than one eligible household member, then the interviewer will randomly select one respondent from among them </w:t>
      </w:r>
      <w:r w:rsidR="005C6447">
        <w:t xml:space="preserve">using the last birthday method </w:t>
      </w:r>
      <w:r>
        <w:t xml:space="preserve">and seek to interview that person.  </w:t>
      </w:r>
      <w:r w:rsidR="00866E0A">
        <w:t>Appointments will be set up with respondents if it is inconvenient for them to be interviewed at the time of contact.  If the randomly selected respondent is not available at the time of contact, then the interviewer will ask what would be a good time to call back to reach that person.</w:t>
      </w:r>
    </w:p>
    <w:p w:rsidR="00866E0A" w:rsidRDefault="00866E0A" w:rsidP="00011752">
      <w:pPr>
        <w:autoSpaceDE w:val="0"/>
        <w:autoSpaceDN w:val="0"/>
        <w:adjustRightInd w:val="0"/>
        <w:ind w:firstLine="720"/>
      </w:pPr>
    </w:p>
    <w:p w:rsidR="00866E0A" w:rsidRPr="00011752" w:rsidRDefault="00866E0A" w:rsidP="00AD1908">
      <w:pPr>
        <w:autoSpaceDE w:val="0"/>
        <w:autoSpaceDN w:val="0"/>
        <w:adjustRightInd w:val="0"/>
        <w:rPr>
          <w:i/>
        </w:rPr>
      </w:pPr>
      <w:r>
        <w:t>For the cell phone sample</w:t>
      </w:r>
      <w:r w:rsidR="0036063A">
        <w:t xml:space="preserve"> on the recruit survey</w:t>
      </w:r>
      <w:r>
        <w:t>, respondents will first be asked if they are in a situation where it would be unsafe to speak with the interviewer.  If the respondent says “Yes,” then the interviewer will say that he or she will call back at another time, and immediately terminate the call.  Once a cell phone user is reached at a safe time, the interviewer will first screen for age eligibility.  If the cell phone user is eligible to participate, then the interviewer will seek to proceed with the interviewer.  If it is an inconvenient time for the respondent, then the interviewer will try to set up an appointment.</w:t>
      </w:r>
    </w:p>
    <w:p w:rsidR="00AC64CE" w:rsidRDefault="00AC64CE" w:rsidP="009B7C4D">
      <w:pPr>
        <w:autoSpaceDE w:val="0"/>
        <w:autoSpaceDN w:val="0"/>
        <w:adjustRightInd w:val="0"/>
        <w:ind w:firstLine="720"/>
      </w:pPr>
    </w:p>
    <w:p w:rsidR="00B02199" w:rsidRPr="00B02199" w:rsidRDefault="00B02199" w:rsidP="00BE278C">
      <w:pPr>
        <w:numPr>
          <w:ilvl w:val="0"/>
          <w:numId w:val="2"/>
        </w:numPr>
        <w:autoSpaceDE w:val="0"/>
        <w:autoSpaceDN w:val="0"/>
        <w:adjustRightInd w:val="0"/>
        <w:rPr>
          <w:i/>
        </w:rPr>
      </w:pPr>
      <w:r>
        <w:rPr>
          <w:i/>
        </w:rPr>
        <w:t>Interviewer monitoring</w:t>
      </w:r>
    </w:p>
    <w:p w:rsidR="00B02199" w:rsidRDefault="00B02199" w:rsidP="00B02199">
      <w:pPr>
        <w:autoSpaceDE w:val="0"/>
        <w:autoSpaceDN w:val="0"/>
        <w:adjustRightInd w:val="0"/>
      </w:pPr>
    </w:p>
    <w:p w:rsidR="00B02199" w:rsidRPr="00B02199" w:rsidRDefault="00B02199" w:rsidP="00AD1908">
      <w:pPr>
        <w:autoSpaceDE w:val="0"/>
        <w:autoSpaceDN w:val="0"/>
        <w:adjustRightInd w:val="0"/>
      </w:pPr>
      <w:r w:rsidRPr="00B02199">
        <w:t xml:space="preserve">Each interviewer will be monitored throughout the course of the project. The Monitor </w:t>
      </w:r>
      <w:r>
        <w:t>will evaluate</w:t>
      </w:r>
      <w:r w:rsidRPr="00B02199">
        <w:t xml:space="preserve"> the interviewer on his or her performance and </w:t>
      </w:r>
      <w:r>
        <w:t>discuss</w:t>
      </w:r>
      <w:r w:rsidRPr="00B02199">
        <w:t xml:space="preserve"> any problems that an interviewer is having with the Shift Supervisor. Before the end of the interview shift, the Monitor and/or Shift Supervisor will discuss the evaluation with the interviewer. If the interviewer cannot meet the Contractor’s standards, he or she will be removed from the project.</w:t>
      </w:r>
    </w:p>
    <w:p w:rsidR="00B02199" w:rsidRDefault="00B02199" w:rsidP="00B02199">
      <w:pPr>
        <w:autoSpaceDE w:val="0"/>
        <w:autoSpaceDN w:val="0"/>
        <w:adjustRightInd w:val="0"/>
        <w:rPr>
          <w:sz w:val="22"/>
          <w:szCs w:val="22"/>
        </w:rPr>
      </w:pPr>
    </w:p>
    <w:p w:rsidR="00B02199" w:rsidRPr="00B02199" w:rsidRDefault="00B02199" w:rsidP="00AD1908">
      <w:pPr>
        <w:autoSpaceDE w:val="0"/>
        <w:autoSpaceDN w:val="0"/>
        <w:adjustRightInd w:val="0"/>
      </w:pPr>
      <w:r w:rsidRPr="00B02199">
        <w:t xml:space="preserve">All interviewers on the project will undergo two types of monitoring.  The Study Monitor will sit at a computer where </w:t>
      </w:r>
      <w:r w:rsidR="00D06FEB">
        <w:t>s/</w:t>
      </w:r>
      <w:r w:rsidRPr="00B02199">
        <w:t>he can see what the interviewer has recorded, while also audio-monitoring the interview. The audio-monitoring allows the Supervisor to determine the</w:t>
      </w:r>
      <w:r w:rsidR="0074617B">
        <w:t xml:space="preserve"> </w:t>
      </w:r>
      <w:r w:rsidRPr="00B02199">
        <w:t>quality of the interviewer's performance in terms of:</w:t>
      </w:r>
    </w:p>
    <w:p w:rsidR="00B02199" w:rsidRPr="0074617B" w:rsidRDefault="00B02199" w:rsidP="00BE278C">
      <w:pPr>
        <w:numPr>
          <w:ilvl w:val="0"/>
          <w:numId w:val="5"/>
        </w:numPr>
        <w:autoSpaceDE w:val="0"/>
        <w:autoSpaceDN w:val="0"/>
        <w:adjustRightInd w:val="0"/>
      </w:pPr>
      <w:r w:rsidRPr="0074617B">
        <w:t>Initial contact and recruitment procedures;</w:t>
      </w:r>
    </w:p>
    <w:p w:rsidR="00B02199" w:rsidRPr="0074617B" w:rsidRDefault="00B02199" w:rsidP="00B02199">
      <w:pPr>
        <w:autoSpaceDE w:val="0"/>
        <w:autoSpaceDN w:val="0"/>
        <w:adjustRightInd w:val="0"/>
        <w:ind w:left="720"/>
      </w:pPr>
    </w:p>
    <w:p w:rsidR="00B02199" w:rsidRPr="0074617B" w:rsidRDefault="00B02199" w:rsidP="00B02199">
      <w:pPr>
        <w:autoSpaceDE w:val="0"/>
        <w:autoSpaceDN w:val="0"/>
        <w:adjustRightInd w:val="0"/>
        <w:ind w:left="720" w:hanging="360"/>
      </w:pPr>
      <w:r w:rsidRPr="0074617B">
        <w:t xml:space="preserve">2) </w:t>
      </w:r>
      <w:r w:rsidR="0074617B" w:rsidRPr="0074617B">
        <w:tab/>
      </w:r>
      <w:r w:rsidRPr="0074617B">
        <w:t>Reading the questions, fully and completely, as written;</w:t>
      </w:r>
    </w:p>
    <w:p w:rsidR="00B02199" w:rsidRPr="0074617B" w:rsidRDefault="00B02199" w:rsidP="00B02199">
      <w:pPr>
        <w:autoSpaceDE w:val="0"/>
        <w:autoSpaceDN w:val="0"/>
        <w:adjustRightInd w:val="0"/>
      </w:pPr>
    </w:p>
    <w:p w:rsidR="00B02199" w:rsidRPr="0074617B" w:rsidRDefault="00B02199" w:rsidP="0074617B">
      <w:pPr>
        <w:autoSpaceDE w:val="0"/>
        <w:autoSpaceDN w:val="0"/>
        <w:adjustRightInd w:val="0"/>
        <w:ind w:left="720" w:hanging="360"/>
      </w:pPr>
      <w:r w:rsidRPr="0074617B">
        <w:t xml:space="preserve">3) </w:t>
      </w:r>
      <w:r w:rsidR="0074617B" w:rsidRPr="0074617B">
        <w:tab/>
      </w:r>
      <w:r w:rsidRPr="0074617B">
        <w:t>Reading response categories, fully and completely, (or not reading them) according to</w:t>
      </w:r>
      <w:r w:rsidR="0074617B" w:rsidRPr="0074617B">
        <w:t xml:space="preserve"> </w:t>
      </w:r>
      <w:r w:rsidRPr="0074617B">
        <w:t>study specifications;</w:t>
      </w:r>
    </w:p>
    <w:p w:rsidR="0074617B" w:rsidRPr="0074617B" w:rsidRDefault="0074617B" w:rsidP="00B02199">
      <w:pPr>
        <w:autoSpaceDE w:val="0"/>
        <w:autoSpaceDN w:val="0"/>
        <w:adjustRightInd w:val="0"/>
      </w:pPr>
    </w:p>
    <w:p w:rsidR="00B02199" w:rsidRPr="0074617B" w:rsidRDefault="00B02199" w:rsidP="0074617B">
      <w:pPr>
        <w:autoSpaceDE w:val="0"/>
        <w:autoSpaceDN w:val="0"/>
        <w:adjustRightInd w:val="0"/>
        <w:ind w:left="720" w:hanging="360"/>
      </w:pPr>
      <w:r w:rsidRPr="0074617B">
        <w:t xml:space="preserve">4) </w:t>
      </w:r>
      <w:r w:rsidR="0074617B" w:rsidRPr="0074617B">
        <w:tab/>
      </w:r>
      <w:r w:rsidRPr="0074617B">
        <w:t>Whether or not open-ended questions are</w:t>
      </w:r>
      <w:r w:rsidR="0074617B" w:rsidRPr="0074617B">
        <w:t xml:space="preserve"> </w:t>
      </w:r>
      <w:r w:rsidRPr="0074617B">
        <w:t>properly probed;</w:t>
      </w:r>
    </w:p>
    <w:p w:rsidR="0074617B" w:rsidRPr="0074617B" w:rsidRDefault="0074617B" w:rsidP="00B02199">
      <w:pPr>
        <w:autoSpaceDE w:val="0"/>
        <w:autoSpaceDN w:val="0"/>
        <w:adjustRightInd w:val="0"/>
      </w:pPr>
    </w:p>
    <w:p w:rsidR="00B02199" w:rsidRPr="0074617B" w:rsidRDefault="00B02199" w:rsidP="0074617B">
      <w:pPr>
        <w:autoSpaceDE w:val="0"/>
        <w:autoSpaceDN w:val="0"/>
        <w:adjustRightInd w:val="0"/>
        <w:ind w:left="720" w:hanging="360"/>
      </w:pPr>
      <w:r w:rsidRPr="0074617B">
        <w:t xml:space="preserve">5) </w:t>
      </w:r>
      <w:r w:rsidR="0074617B" w:rsidRPr="0074617B">
        <w:tab/>
      </w:r>
      <w:r w:rsidRPr="0074617B">
        <w:t>Whether or not ambiguous or confused responses</w:t>
      </w:r>
      <w:r w:rsidR="0074617B" w:rsidRPr="0074617B">
        <w:t xml:space="preserve"> </w:t>
      </w:r>
      <w:r w:rsidRPr="0074617B">
        <w:t>are clarified;</w:t>
      </w:r>
    </w:p>
    <w:p w:rsidR="0074617B" w:rsidRPr="0074617B" w:rsidRDefault="0074617B" w:rsidP="00B02199">
      <w:pPr>
        <w:autoSpaceDE w:val="0"/>
        <w:autoSpaceDN w:val="0"/>
        <w:adjustRightInd w:val="0"/>
      </w:pPr>
    </w:p>
    <w:p w:rsidR="00B02199" w:rsidRPr="0074617B" w:rsidRDefault="00B02199" w:rsidP="0074617B">
      <w:pPr>
        <w:autoSpaceDE w:val="0"/>
        <w:autoSpaceDN w:val="0"/>
        <w:adjustRightInd w:val="0"/>
        <w:ind w:left="720" w:hanging="360"/>
      </w:pPr>
      <w:r w:rsidRPr="0074617B">
        <w:t xml:space="preserve">6) </w:t>
      </w:r>
      <w:r w:rsidR="0074617B" w:rsidRPr="0074617B">
        <w:tab/>
      </w:r>
      <w:r w:rsidRPr="0074617B">
        <w:t>How well questions from the respondent are</w:t>
      </w:r>
      <w:r w:rsidR="0074617B" w:rsidRPr="0074617B">
        <w:t xml:space="preserve"> </w:t>
      </w:r>
      <w:r w:rsidRPr="0074617B">
        <w:t>handled without alienating the respondent;</w:t>
      </w:r>
    </w:p>
    <w:p w:rsidR="0074617B" w:rsidRPr="0074617B" w:rsidRDefault="0074617B" w:rsidP="0074617B">
      <w:pPr>
        <w:autoSpaceDE w:val="0"/>
        <w:autoSpaceDN w:val="0"/>
        <w:adjustRightInd w:val="0"/>
        <w:ind w:left="720" w:hanging="360"/>
      </w:pPr>
    </w:p>
    <w:p w:rsidR="0074617B" w:rsidRPr="0074617B" w:rsidRDefault="0074617B" w:rsidP="0074617B">
      <w:pPr>
        <w:autoSpaceDE w:val="0"/>
        <w:autoSpaceDN w:val="0"/>
        <w:adjustRightInd w:val="0"/>
        <w:ind w:left="720" w:hanging="360"/>
      </w:pPr>
      <w:r w:rsidRPr="0074617B">
        <w:t xml:space="preserve">7) </w:t>
      </w:r>
      <w:r w:rsidRPr="0074617B">
        <w:tab/>
        <w:t>Avoiding bias by either comments or vocal inflection;</w:t>
      </w:r>
    </w:p>
    <w:p w:rsidR="0074617B" w:rsidRPr="0074617B" w:rsidRDefault="0074617B" w:rsidP="0074617B">
      <w:pPr>
        <w:autoSpaceDE w:val="0"/>
        <w:autoSpaceDN w:val="0"/>
        <w:adjustRightInd w:val="0"/>
      </w:pPr>
    </w:p>
    <w:p w:rsidR="0074617B" w:rsidRPr="0074617B" w:rsidRDefault="0074617B" w:rsidP="0074617B">
      <w:pPr>
        <w:autoSpaceDE w:val="0"/>
        <w:autoSpaceDN w:val="0"/>
        <w:adjustRightInd w:val="0"/>
        <w:ind w:left="720" w:hanging="360"/>
      </w:pPr>
      <w:r w:rsidRPr="0074617B">
        <w:t>8) Ability to persuade wavering, disinterested or hostile respondents to continue the interview; and,</w:t>
      </w:r>
    </w:p>
    <w:p w:rsidR="0074617B" w:rsidRPr="0074617B" w:rsidRDefault="0074617B" w:rsidP="0074617B">
      <w:pPr>
        <w:autoSpaceDE w:val="0"/>
        <w:autoSpaceDN w:val="0"/>
        <w:adjustRightInd w:val="0"/>
      </w:pPr>
    </w:p>
    <w:p w:rsidR="0074617B" w:rsidRPr="0074617B" w:rsidRDefault="0074617B" w:rsidP="0074617B">
      <w:pPr>
        <w:autoSpaceDE w:val="0"/>
        <w:autoSpaceDN w:val="0"/>
        <w:adjustRightInd w:val="0"/>
        <w:ind w:left="720" w:hanging="360"/>
      </w:pPr>
      <w:r w:rsidRPr="0074617B">
        <w:t>9) General professional conduct throughout the interview.</w:t>
      </w:r>
    </w:p>
    <w:p w:rsidR="0074617B" w:rsidRDefault="0074617B" w:rsidP="0074617B">
      <w:pPr>
        <w:autoSpaceDE w:val="0"/>
        <w:autoSpaceDN w:val="0"/>
        <w:adjustRightInd w:val="0"/>
        <w:rPr>
          <w:sz w:val="22"/>
          <w:szCs w:val="22"/>
        </w:rPr>
      </w:pPr>
    </w:p>
    <w:p w:rsidR="0074617B" w:rsidRDefault="0074617B" w:rsidP="00AD1908">
      <w:pPr>
        <w:autoSpaceDE w:val="0"/>
        <w:autoSpaceDN w:val="0"/>
        <w:adjustRightInd w:val="0"/>
      </w:pPr>
      <w:r w:rsidRPr="0074617B">
        <w:t>The Supervisor will also monitor the interviewer's recording of survey responses as the Supervisor's screen emulates the interviewer's screen. Consequently, the Supervisor can see whether the interviewer enters the correct code, number or verbatim</w:t>
      </w:r>
      <w:r w:rsidR="00D06FEB">
        <w:t xml:space="preserve"> response</w:t>
      </w:r>
      <w:r w:rsidRPr="0074617B">
        <w:t>.</w:t>
      </w:r>
    </w:p>
    <w:p w:rsidR="00933DC7" w:rsidRDefault="00933DC7" w:rsidP="0074617B">
      <w:pPr>
        <w:autoSpaceDE w:val="0"/>
        <w:autoSpaceDN w:val="0"/>
        <w:adjustRightInd w:val="0"/>
        <w:ind w:firstLine="720"/>
      </w:pPr>
    </w:p>
    <w:p w:rsidR="001515AC" w:rsidRPr="00B02199" w:rsidRDefault="001515AC" w:rsidP="00BE278C">
      <w:pPr>
        <w:numPr>
          <w:ilvl w:val="0"/>
          <w:numId w:val="2"/>
        </w:numPr>
        <w:autoSpaceDE w:val="0"/>
        <w:autoSpaceDN w:val="0"/>
        <w:adjustRightInd w:val="0"/>
        <w:rPr>
          <w:i/>
        </w:rPr>
      </w:pPr>
      <w:r>
        <w:rPr>
          <w:i/>
        </w:rPr>
        <w:t xml:space="preserve">Survey </w:t>
      </w:r>
      <w:r w:rsidR="00B46D60">
        <w:rPr>
          <w:i/>
        </w:rPr>
        <w:t>content and structure</w:t>
      </w:r>
    </w:p>
    <w:p w:rsidR="00D80F7A" w:rsidRDefault="00D80F7A" w:rsidP="0074617B">
      <w:pPr>
        <w:autoSpaceDE w:val="0"/>
        <w:autoSpaceDN w:val="0"/>
        <w:adjustRightInd w:val="0"/>
        <w:ind w:firstLine="720"/>
      </w:pPr>
    </w:p>
    <w:p w:rsidR="001460A3" w:rsidRDefault="001460A3" w:rsidP="00AD1908">
      <w:pPr>
        <w:autoSpaceDE w:val="0"/>
        <w:autoSpaceDN w:val="0"/>
        <w:adjustRightInd w:val="0"/>
      </w:pPr>
      <w:r>
        <w:t xml:space="preserve">As described in detail in Supporting Statement A, Question #2, the survey includes questions about current </w:t>
      </w:r>
      <w:r w:rsidR="00182C24">
        <w:t>long</w:t>
      </w:r>
      <w:r w:rsidR="00C82BB8">
        <w:t>er</w:t>
      </w:r>
      <w:r w:rsidR="00182C24">
        <w:t xml:space="preserve"> distance </w:t>
      </w:r>
      <w:r>
        <w:t xml:space="preserve">trips </w:t>
      </w:r>
      <w:r w:rsidR="00A011FC">
        <w:t>and</w:t>
      </w:r>
      <w:r>
        <w:t xml:space="preserve"> Stated Preference (SP) questions about alternative choices in response to different mode availability and modal service characteristics.</w:t>
      </w:r>
      <w:r w:rsidR="00213E36" w:rsidRPr="00213E36">
        <w:t xml:space="preserve"> </w:t>
      </w:r>
      <w:r w:rsidR="00213E36">
        <w:t xml:space="preserve"> Respondents should be able to recall the details of these less frequent and likely more memorable long distance trips.  </w:t>
      </w:r>
    </w:p>
    <w:p w:rsidR="001460A3" w:rsidRDefault="001460A3" w:rsidP="00AD1908">
      <w:pPr>
        <w:autoSpaceDE w:val="0"/>
        <w:autoSpaceDN w:val="0"/>
        <w:adjustRightInd w:val="0"/>
      </w:pPr>
    </w:p>
    <w:p w:rsidR="002E68D6" w:rsidRDefault="002E68D6" w:rsidP="00AD1908">
      <w:pPr>
        <w:autoSpaceDE w:val="0"/>
        <w:autoSpaceDN w:val="0"/>
        <w:adjustRightInd w:val="0"/>
      </w:pPr>
      <w:r w:rsidRPr="002E68D6">
        <w:t xml:space="preserve">The specific </w:t>
      </w:r>
      <w:r w:rsidR="001460A3">
        <w:t>SP</w:t>
      </w:r>
      <w:r w:rsidRPr="002E68D6">
        <w:t xml:space="preserve"> trade-off questions reflect an experimental design </w:t>
      </w:r>
      <w:r w:rsidR="00837580">
        <w:t xml:space="preserve">that addresses </w:t>
      </w:r>
      <w:r w:rsidRPr="002E68D6">
        <w:t>a</w:t>
      </w:r>
      <w:r>
        <w:t xml:space="preserve"> </w:t>
      </w:r>
      <w:r w:rsidRPr="002E68D6">
        <w:t xml:space="preserve">cross section of all of the potential mode availability and service characteristic combinations so that each respondent is not asked to </w:t>
      </w:r>
      <w:r>
        <w:t xml:space="preserve">address too complex a choice task or </w:t>
      </w:r>
      <w:r w:rsidR="00964ED0">
        <w:t>is unnecessarily burdened by a longer interview</w:t>
      </w:r>
      <w:r>
        <w:t>.  Specifically, each respondent is presented with choice questions addressing three of the following six (6) modes of travel within the NEC:</w:t>
      </w:r>
    </w:p>
    <w:p w:rsidR="002E68D6" w:rsidRDefault="002E68D6" w:rsidP="0074617B">
      <w:pPr>
        <w:autoSpaceDE w:val="0"/>
        <w:autoSpaceDN w:val="0"/>
        <w:adjustRightInd w:val="0"/>
        <w:ind w:firstLine="720"/>
      </w:pPr>
    </w:p>
    <w:p w:rsidR="002E68D6" w:rsidRDefault="002E68D6" w:rsidP="00BE278C">
      <w:pPr>
        <w:numPr>
          <w:ilvl w:val="0"/>
          <w:numId w:val="6"/>
        </w:numPr>
        <w:autoSpaceDE w:val="0"/>
        <w:autoSpaceDN w:val="0"/>
        <w:adjustRightInd w:val="0"/>
      </w:pPr>
      <w:r>
        <w:t>High Speed Train</w:t>
      </w:r>
    </w:p>
    <w:p w:rsidR="002E68D6" w:rsidRDefault="002E68D6" w:rsidP="00BE278C">
      <w:pPr>
        <w:numPr>
          <w:ilvl w:val="0"/>
          <w:numId w:val="6"/>
        </w:numPr>
        <w:autoSpaceDE w:val="0"/>
        <w:autoSpaceDN w:val="0"/>
        <w:adjustRightInd w:val="0"/>
      </w:pPr>
      <w:r>
        <w:t>Regional Train</w:t>
      </w:r>
    </w:p>
    <w:p w:rsidR="002E68D6" w:rsidRDefault="002E68D6" w:rsidP="00BE278C">
      <w:pPr>
        <w:numPr>
          <w:ilvl w:val="0"/>
          <w:numId w:val="6"/>
        </w:numPr>
        <w:autoSpaceDE w:val="0"/>
        <w:autoSpaceDN w:val="0"/>
        <w:adjustRightInd w:val="0"/>
      </w:pPr>
      <w:r>
        <w:t>Commuter Train</w:t>
      </w:r>
    </w:p>
    <w:p w:rsidR="002E68D6" w:rsidRDefault="00A011FC" w:rsidP="00BE278C">
      <w:pPr>
        <w:numPr>
          <w:ilvl w:val="0"/>
          <w:numId w:val="6"/>
        </w:numPr>
        <w:autoSpaceDE w:val="0"/>
        <w:autoSpaceDN w:val="0"/>
        <w:adjustRightInd w:val="0"/>
      </w:pPr>
      <w:r>
        <w:t>Metropolitan Train (a new service type)</w:t>
      </w:r>
    </w:p>
    <w:p w:rsidR="002E68D6" w:rsidRDefault="002E68D6" w:rsidP="00BE278C">
      <w:pPr>
        <w:numPr>
          <w:ilvl w:val="0"/>
          <w:numId w:val="6"/>
        </w:numPr>
        <w:autoSpaceDE w:val="0"/>
        <w:autoSpaceDN w:val="0"/>
        <w:adjustRightInd w:val="0"/>
      </w:pPr>
      <w:r>
        <w:t>Passenger Car/Truck/Van</w:t>
      </w:r>
    </w:p>
    <w:p w:rsidR="002E68D6" w:rsidRDefault="002E68D6" w:rsidP="00BE278C">
      <w:pPr>
        <w:numPr>
          <w:ilvl w:val="0"/>
          <w:numId w:val="6"/>
        </w:numPr>
        <w:autoSpaceDE w:val="0"/>
        <w:autoSpaceDN w:val="0"/>
        <w:adjustRightInd w:val="0"/>
      </w:pPr>
      <w:r>
        <w:t>Plane</w:t>
      </w:r>
    </w:p>
    <w:p w:rsidR="002E68D6" w:rsidRDefault="002E68D6" w:rsidP="00BE278C">
      <w:pPr>
        <w:numPr>
          <w:ilvl w:val="0"/>
          <w:numId w:val="6"/>
        </w:numPr>
        <w:autoSpaceDE w:val="0"/>
        <w:autoSpaceDN w:val="0"/>
        <w:adjustRightInd w:val="0"/>
      </w:pPr>
      <w:r>
        <w:t>Bus</w:t>
      </w:r>
    </w:p>
    <w:p w:rsidR="00113EFF" w:rsidRDefault="00113EFF" w:rsidP="004E20E3">
      <w:pPr>
        <w:autoSpaceDE w:val="0"/>
        <w:autoSpaceDN w:val="0"/>
        <w:adjustRightInd w:val="0"/>
      </w:pPr>
    </w:p>
    <w:p w:rsidR="005C6447" w:rsidRDefault="002E68D6" w:rsidP="004E20E3">
      <w:pPr>
        <w:autoSpaceDE w:val="0"/>
        <w:autoSpaceDN w:val="0"/>
        <w:adjustRightInd w:val="0"/>
      </w:pPr>
      <w:r>
        <w:t xml:space="preserve">For a specific respondent, the </w:t>
      </w:r>
      <w:r w:rsidR="00837580">
        <w:t xml:space="preserve">selected modes used in the stated preference questions will include the </w:t>
      </w:r>
      <w:r w:rsidR="001D14A1">
        <w:t>respondent’s first choice mode, (i.e., the mode they currently use for travel</w:t>
      </w:r>
      <w:r w:rsidR="000016FD">
        <w:t xml:space="preserve"> in the NEC</w:t>
      </w:r>
      <w:r w:rsidR="001D14A1">
        <w:t>)</w:t>
      </w:r>
      <w:r w:rsidR="00837580">
        <w:t xml:space="preserve"> and </w:t>
      </w:r>
      <w:r w:rsidR="00E45383">
        <w:t xml:space="preserve">two </w:t>
      </w:r>
      <w:r w:rsidR="00837580">
        <w:t>randomly selected mode</w:t>
      </w:r>
      <w:r w:rsidR="00E45383">
        <w:t>s</w:t>
      </w:r>
      <w:r w:rsidR="00837580">
        <w:t>.</w:t>
      </w:r>
      <w:r w:rsidR="000016FD">
        <w:t xml:space="preserve">  Thus, each respondent will be asked to choose from among three modes of travel.  </w:t>
      </w:r>
      <w:r w:rsidR="0044175B">
        <w:t xml:space="preserve">Based on the </w:t>
      </w:r>
      <w:r w:rsidR="0044175B" w:rsidRPr="0044175B">
        <w:t>2006 Amtrak NEC Traveler Surveys</w:t>
      </w:r>
      <w:r w:rsidR="0044175B">
        <w:t xml:space="preserve"> and t</w:t>
      </w:r>
      <w:r w:rsidR="000016FD">
        <w:t xml:space="preserve">he </w:t>
      </w:r>
      <w:r w:rsidR="0044175B" w:rsidRPr="00C23ABD">
        <w:t xml:space="preserve">ACS CTPP </w:t>
      </w:r>
      <w:r w:rsidR="0044175B">
        <w:t xml:space="preserve">Journey to Work (JTW) flow data, which provide a basis for estimating the incidence of longer commuter trips, </w:t>
      </w:r>
      <w:r w:rsidR="00A011FC">
        <w:t xml:space="preserve">and on </w:t>
      </w:r>
      <w:r w:rsidR="008F1C40">
        <w:t xml:space="preserve">an assessment of </w:t>
      </w:r>
      <w:r w:rsidR="00A011FC">
        <w:t xml:space="preserve">where new services </w:t>
      </w:r>
      <w:r w:rsidR="008F1C40">
        <w:t>could</w:t>
      </w:r>
      <w:r w:rsidR="00A011FC">
        <w:t xml:space="preserve"> be introduced as part of the NEC FUTURE project, </w:t>
      </w:r>
      <w:r w:rsidR="0044175B">
        <w:t xml:space="preserve">we have estimated the </w:t>
      </w:r>
      <w:r w:rsidR="000016FD">
        <w:t>expected number of respondents that will be exposed to each of the NEC modes is as follows:</w:t>
      </w:r>
      <w:r w:rsidR="00F12BDD" w:rsidDel="00F12BDD">
        <w:t xml:space="preserve"> </w:t>
      </w:r>
    </w:p>
    <w:p w:rsidR="000016FD" w:rsidRDefault="000016FD" w:rsidP="00BE278C">
      <w:pPr>
        <w:numPr>
          <w:ilvl w:val="0"/>
          <w:numId w:val="8"/>
        </w:numPr>
        <w:autoSpaceDE w:val="0"/>
        <w:autoSpaceDN w:val="0"/>
        <w:adjustRightInd w:val="0"/>
      </w:pPr>
      <w:r>
        <w:t>High Speed Train</w:t>
      </w:r>
      <w:r w:rsidR="0044175B">
        <w:t xml:space="preserve">: </w:t>
      </w:r>
      <w:r w:rsidR="00E45383">
        <w:t>5,</w:t>
      </w:r>
      <w:r w:rsidR="00F41095">
        <w:t>0</w:t>
      </w:r>
      <w:r w:rsidR="00F12BDD">
        <w:t>00</w:t>
      </w:r>
      <w:r w:rsidR="0044175B">
        <w:t xml:space="preserve"> respondents</w:t>
      </w:r>
    </w:p>
    <w:p w:rsidR="000016FD" w:rsidRDefault="000016FD" w:rsidP="00BE278C">
      <w:pPr>
        <w:numPr>
          <w:ilvl w:val="0"/>
          <w:numId w:val="8"/>
        </w:numPr>
        <w:autoSpaceDE w:val="0"/>
        <w:autoSpaceDN w:val="0"/>
        <w:adjustRightInd w:val="0"/>
      </w:pPr>
      <w:r>
        <w:t>Regional Train</w:t>
      </w:r>
      <w:r w:rsidR="0044175B">
        <w:t xml:space="preserve">: </w:t>
      </w:r>
      <w:r w:rsidR="00E45383">
        <w:t>7,</w:t>
      </w:r>
      <w:r w:rsidR="00F41095">
        <w:t>2</w:t>
      </w:r>
      <w:r w:rsidR="00F12BDD">
        <w:t>00</w:t>
      </w:r>
      <w:r w:rsidR="0044175B">
        <w:t xml:space="preserve"> respondents</w:t>
      </w:r>
    </w:p>
    <w:p w:rsidR="000016FD" w:rsidRDefault="000016FD" w:rsidP="00BE278C">
      <w:pPr>
        <w:numPr>
          <w:ilvl w:val="0"/>
          <w:numId w:val="8"/>
        </w:numPr>
        <w:autoSpaceDE w:val="0"/>
        <w:autoSpaceDN w:val="0"/>
        <w:adjustRightInd w:val="0"/>
      </w:pPr>
      <w:r>
        <w:t>Commuter Train</w:t>
      </w:r>
      <w:r w:rsidR="0044175B">
        <w:t xml:space="preserve">: </w:t>
      </w:r>
      <w:r w:rsidR="00E45383">
        <w:t>2,</w:t>
      </w:r>
      <w:r w:rsidR="00F41095">
        <w:t>7</w:t>
      </w:r>
      <w:r w:rsidR="00F12BDD">
        <w:t>00</w:t>
      </w:r>
      <w:r w:rsidR="0044175B">
        <w:t xml:space="preserve"> respondents</w:t>
      </w:r>
    </w:p>
    <w:p w:rsidR="000016FD" w:rsidRDefault="00A011FC" w:rsidP="00BE278C">
      <w:pPr>
        <w:numPr>
          <w:ilvl w:val="0"/>
          <w:numId w:val="8"/>
        </w:numPr>
        <w:autoSpaceDE w:val="0"/>
        <w:autoSpaceDN w:val="0"/>
        <w:adjustRightInd w:val="0"/>
      </w:pPr>
      <w:r>
        <w:t>Metropolitan</w:t>
      </w:r>
      <w:r w:rsidR="000016FD">
        <w:t xml:space="preserve"> Train</w:t>
      </w:r>
      <w:r w:rsidR="0044175B">
        <w:t xml:space="preserve">: </w:t>
      </w:r>
      <w:r w:rsidR="00F41095">
        <w:t>4</w:t>
      </w:r>
      <w:r w:rsidR="00FA423B">
        <w:t>,</w:t>
      </w:r>
      <w:r w:rsidR="00F41095">
        <w:t>7</w:t>
      </w:r>
      <w:r w:rsidR="00F12BDD">
        <w:t>00</w:t>
      </w:r>
      <w:r w:rsidR="0044175B">
        <w:t xml:space="preserve"> respondents</w:t>
      </w:r>
    </w:p>
    <w:p w:rsidR="000016FD" w:rsidRDefault="000016FD" w:rsidP="00BE278C">
      <w:pPr>
        <w:numPr>
          <w:ilvl w:val="0"/>
          <w:numId w:val="8"/>
        </w:numPr>
        <w:autoSpaceDE w:val="0"/>
        <w:autoSpaceDN w:val="0"/>
        <w:adjustRightInd w:val="0"/>
      </w:pPr>
      <w:r>
        <w:t>Passenger Car/Truck/Van</w:t>
      </w:r>
      <w:r w:rsidR="0044175B">
        <w:t xml:space="preserve">: </w:t>
      </w:r>
      <w:r w:rsidR="00FA423B">
        <w:t>1</w:t>
      </w:r>
      <w:r w:rsidR="00F41095">
        <w:t>0</w:t>
      </w:r>
      <w:r w:rsidR="00FA423B">
        <w:t>,</w:t>
      </w:r>
      <w:r w:rsidR="00F41095">
        <w:t>3</w:t>
      </w:r>
      <w:r w:rsidR="00F12BDD">
        <w:t>00</w:t>
      </w:r>
      <w:r w:rsidR="0044175B">
        <w:t xml:space="preserve"> respondents</w:t>
      </w:r>
    </w:p>
    <w:p w:rsidR="000016FD" w:rsidRDefault="000016FD" w:rsidP="00BE278C">
      <w:pPr>
        <w:numPr>
          <w:ilvl w:val="0"/>
          <w:numId w:val="8"/>
        </w:numPr>
        <w:autoSpaceDE w:val="0"/>
        <w:autoSpaceDN w:val="0"/>
        <w:adjustRightInd w:val="0"/>
      </w:pPr>
      <w:r>
        <w:t>Plane</w:t>
      </w:r>
      <w:r w:rsidR="0044175B">
        <w:t xml:space="preserve">: </w:t>
      </w:r>
      <w:r w:rsidR="00F41095">
        <w:t>3</w:t>
      </w:r>
      <w:r w:rsidR="00FA423B">
        <w:t>,</w:t>
      </w:r>
      <w:r w:rsidR="00F41095">
        <w:t>9</w:t>
      </w:r>
      <w:r w:rsidR="00F12BDD">
        <w:t>00</w:t>
      </w:r>
      <w:r w:rsidR="0044175B">
        <w:t xml:space="preserve"> respondents</w:t>
      </w:r>
    </w:p>
    <w:p w:rsidR="008B028A" w:rsidRDefault="000016FD" w:rsidP="00BE278C">
      <w:pPr>
        <w:numPr>
          <w:ilvl w:val="0"/>
          <w:numId w:val="8"/>
        </w:numPr>
        <w:autoSpaceDE w:val="0"/>
        <w:autoSpaceDN w:val="0"/>
        <w:adjustRightInd w:val="0"/>
      </w:pPr>
      <w:r>
        <w:t>Bus</w:t>
      </w:r>
      <w:r w:rsidR="0044175B">
        <w:t xml:space="preserve">: </w:t>
      </w:r>
      <w:r w:rsidR="00FA423B">
        <w:t>3,</w:t>
      </w:r>
      <w:r w:rsidR="00F41095">
        <w:t>7</w:t>
      </w:r>
      <w:r w:rsidR="00F12BDD">
        <w:t>00</w:t>
      </w:r>
      <w:r w:rsidR="0044175B">
        <w:t xml:space="preserve"> respondents</w:t>
      </w:r>
    </w:p>
    <w:p w:rsidR="000016FD" w:rsidRDefault="000016FD" w:rsidP="00AD1908">
      <w:pPr>
        <w:autoSpaceDE w:val="0"/>
        <w:autoSpaceDN w:val="0"/>
        <w:adjustRightInd w:val="0"/>
      </w:pPr>
    </w:p>
    <w:p w:rsidR="000016FD" w:rsidRDefault="00EE3318" w:rsidP="00AD1908">
      <w:pPr>
        <w:autoSpaceDE w:val="0"/>
        <w:autoSpaceDN w:val="0"/>
        <w:adjustRightInd w:val="0"/>
      </w:pPr>
      <w:r>
        <w:t xml:space="preserve">Note that the above total to </w:t>
      </w:r>
      <w:r w:rsidR="007729B9">
        <w:t>37,500</w:t>
      </w:r>
      <w:r>
        <w:t>, or three times the sample size, because each respondent will be exposed to three modes.</w:t>
      </w:r>
    </w:p>
    <w:p w:rsidR="00EE3318" w:rsidRDefault="00EE3318" w:rsidP="00AD1908">
      <w:pPr>
        <w:autoSpaceDE w:val="0"/>
        <w:autoSpaceDN w:val="0"/>
        <w:adjustRightInd w:val="0"/>
      </w:pPr>
    </w:p>
    <w:p w:rsidR="00EE3318" w:rsidRDefault="002E68D6" w:rsidP="00AD1908">
      <w:pPr>
        <w:autoSpaceDE w:val="0"/>
        <w:autoSpaceDN w:val="0"/>
        <w:adjustRightInd w:val="0"/>
      </w:pPr>
      <w:r w:rsidRPr="002E68D6">
        <w:t xml:space="preserve">The detailed trip information obtained before the </w:t>
      </w:r>
      <w:r w:rsidR="00837580">
        <w:t xml:space="preserve">stated preference </w:t>
      </w:r>
      <w:r w:rsidRPr="002E68D6">
        <w:t>trade-off questions provide the context for the respondent’s travel choices and a basis for defining trip-relevant service characteristics in the trade-off questions.</w:t>
      </w:r>
      <w:r w:rsidR="00837580">
        <w:t xml:space="preserve">  The stated preference questions vary the values of a randomly selected subset of service characteristics for each mode using an experimental design that minimizes the correlation among independent variables.</w:t>
      </w:r>
      <w:r w:rsidR="00F905C0">
        <w:t xml:space="preserve">  </w:t>
      </w:r>
      <w:r w:rsidR="00163DDF">
        <w:t>R</w:t>
      </w:r>
      <w:r w:rsidR="00F905C0">
        <w:t xml:space="preserve">espondents will be randomly assigned to one of </w:t>
      </w:r>
      <w:r w:rsidR="001845F3">
        <w:t xml:space="preserve">three </w:t>
      </w:r>
      <w:r w:rsidR="00F905C0">
        <w:t>(</w:t>
      </w:r>
      <w:r w:rsidR="001845F3">
        <w:t>3</w:t>
      </w:r>
      <w:r w:rsidR="00F905C0">
        <w:t xml:space="preserve">) subgroups who will see changes in these variables: </w:t>
      </w:r>
      <w:r w:rsidRPr="002E68D6">
        <w:t xml:space="preserve"> </w:t>
      </w:r>
      <w:r w:rsidR="00614E20">
        <w:t xml:space="preserve"> </w:t>
      </w:r>
    </w:p>
    <w:p w:rsidR="00EE3318" w:rsidRDefault="00EE3318" w:rsidP="00AD1908">
      <w:pPr>
        <w:autoSpaceDE w:val="0"/>
        <w:autoSpaceDN w:val="0"/>
        <w:adjustRightInd w:val="0"/>
      </w:pPr>
    </w:p>
    <w:p w:rsidR="00F905C0" w:rsidRDefault="00F905C0" w:rsidP="00BE278C">
      <w:pPr>
        <w:numPr>
          <w:ilvl w:val="0"/>
          <w:numId w:val="9"/>
        </w:numPr>
        <w:autoSpaceDE w:val="0"/>
        <w:autoSpaceDN w:val="0"/>
        <w:adjustRightInd w:val="0"/>
      </w:pPr>
      <w:r>
        <w:t>Group 1: travel time and cost</w:t>
      </w:r>
    </w:p>
    <w:p w:rsidR="00F905C0" w:rsidRDefault="00F905C0" w:rsidP="00BE278C">
      <w:pPr>
        <w:numPr>
          <w:ilvl w:val="0"/>
          <w:numId w:val="9"/>
        </w:numPr>
        <w:autoSpaceDE w:val="0"/>
        <w:autoSpaceDN w:val="0"/>
        <w:adjustRightInd w:val="0"/>
      </w:pPr>
      <w:r>
        <w:t>Group 2: travel time and schedule</w:t>
      </w:r>
    </w:p>
    <w:p w:rsidR="00F905C0" w:rsidRDefault="00F905C0" w:rsidP="00BE278C">
      <w:pPr>
        <w:numPr>
          <w:ilvl w:val="0"/>
          <w:numId w:val="9"/>
        </w:numPr>
        <w:autoSpaceDE w:val="0"/>
        <w:autoSpaceDN w:val="0"/>
        <w:adjustRightInd w:val="0"/>
      </w:pPr>
      <w:r>
        <w:t>Group 3: cost and schedule</w:t>
      </w:r>
    </w:p>
    <w:p w:rsidR="00F905C0" w:rsidRDefault="00F905C0" w:rsidP="00F905C0">
      <w:pPr>
        <w:autoSpaceDE w:val="0"/>
        <w:autoSpaceDN w:val="0"/>
        <w:adjustRightInd w:val="0"/>
      </w:pPr>
    </w:p>
    <w:p w:rsidR="00F905C0" w:rsidRDefault="00F905C0" w:rsidP="00F905C0">
      <w:pPr>
        <w:autoSpaceDE w:val="0"/>
        <w:autoSpaceDN w:val="0"/>
        <w:adjustRightInd w:val="0"/>
      </w:pPr>
      <w:r>
        <w:t>This survey design limits the number of changing variables that any one respondent will need to react to and thus make</w:t>
      </w:r>
      <w:r w:rsidR="003B1170">
        <w:t>s</w:t>
      </w:r>
      <w:r>
        <w:t xml:space="preserve"> the task more manageable.  Across the entire sample, however, all of the above combinations will be addressed.  Taken in combination with the expected respondent samples by mode, the smallest cells would contain </w:t>
      </w:r>
      <w:r w:rsidR="0007579A">
        <w:t>900</w:t>
      </w:r>
      <w:r w:rsidR="000D78FB">
        <w:t xml:space="preserve"> </w:t>
      </w:r>
      <w:r>
        <w:t xml:space="preserve">respondents in each of the above groups exposed to </w:t>
      </w:r>
      <w:r w:rsidR="0007579A">
        <w:t>the Commuter</w:t>
      </w:r>
      <w:r w:rsidRPr="00F905C0">
        <w:t xml:space="preserve"> Train </w:t>
      </w:r>
      <w:r>
        <w:t>mode choice.</w:t>
      </w:r>
    </w:p>
    <w:p w:rsidR="00F905C0" w:rsidRDefault="00F905C0" w:rsidP="00F905C0">
      <w:pPr>
        <w:autoSpaceDE w:val="0"/>
        <w:autoSpaceDN w:val="0"/>
        <w:adjustRightInd w:val="0"/>
      </w:pPr>
    </w:p>
    <w:p w:rsidR="00F905C0" w:rsidRDefault="00163DDF" w:rsidP="00F905C0">
      <w:pPr>
        <w:autoSpaceDE w:val="0"/>
        <w:autoSpaceDN w:val="0"/>
        <w:adjustRightInd w:val="0"/>
      </w:pPr>
      <w:r w:rsidRPr="00113EFF">
        <w:t>R</w:t>
      </w:r>
      <w:r w:rsidR="00F905C0" w:rsidRPr="00113EFF">
        <w:t>espondents will be present</w:t>
      </w:r>
      <w:r w:rsidRPr="00113EFF">
        <w:t>ed</w:t>
      </w:r>
      <w:r w:rsidR="00F905C0" w:rsidRPr="00113EFF">
        <w:t xml:space="preserve"> with a total of </w:t>
      </w:r>
      <w:r w:rsidR="00C41227" w:rsidRPr="00113EFF">
        <w:t xml:space="preserve">six </w:t>
      </w:r>
      <w:r w:rsidRPr="00113EFF">
        <w:t>(</w:t>
      </w:r>
      <w:r w:rsidR="00C41227" w:rsidRPr="00113EFF">
        <w:t>6</w:t>
      </w:r>
      <w:r w:rsidRPr="00113EFF">
        <w:t>)</w:t>
      </w:r>
      <w:r w:rsidR="00F905C0" w:rsidRPr="00113EFF">
        <w:t xml:space="preserve"> </w:t>
      </w:r>
      <w:r w:rsidRPr="00113EFF">
        <w:t xml:space="preserve">SP </w:t>
      </w:r>
      <w:r w:rsidR="00F905C0" w:rsidRPr="00113EFF">
        <w:t xml:space="preserve">questions </w:t>
      </w:r>
      <w:r w:rsidRPr="00113EFF">
        <w:t xml:space="preserve">that </w:t>
      </w:r>
      <w:r w:rsidR="00F905C0" w:rsidRPr="00113EFF">
        <w:t xml:space="preserve">addresses three </w:t>
      </w:r>
      <w:r w:rsidRPr="00113EFF">
        <w:t xml:space="preserve">choices of </w:t>
      </w:r>
      <w:r w:rsidR="00F905C0" w:rsidRPr="00113EFF">
        <w:t xml:space="preserve">mode of travel with varying characteristics within one of the </w:t>
      </w:r>
      <w:r w:rsidR="00C41227" w:rsidRPr="00113EFF">
        <w:t xml:space="preserve">three </w:t>
      </w:r>
      <w:r w:rsidRPr="00113EFF">
        <w:t xml:space="preserve">pairs of variables listed above.  </w:t>
      </w:r>
      <w:r w:rsidR="00C41227" w:rsidRPr="00113EFF">
        <w:t xml:space="preserve">These six (6) questions will be selected for a given respondent from a total of eight (8) possible, using an experimental design that includes five variables at two levels each.  A sixth variable, which will be present unless one of the modes is auto and one of the variables is schedule (which is not defined for auto), will not vary.  </w:t>
      </w:r>
      <w:r w:rsidR="00C13EE7" w:rsidRPr="00113EFF">
        <w:t xml:space="preserve">Having a sixth variable vary </w:t>
      </w:r>
      <w:r w:rsidR="00C41227" w:rsidRPr="00113EFF">
        <w:t>would have made the task too difficult for respondents.  </w:t>
      </w:r>
      <w:r w:rsidRPr="00113EFF">
        <w:t>Thus, there will be</w:t>
      </w:r>
      <w:r w:rsidR="00620106" w:rsidRPr="00113EFF">
        <w:t xml:space="preserve"> up to</w:t>
      </w:r>
      <w:r w:rsidRPr="00113EFF">
        <w:t xml:space="preserve"> a total of 6 variables, 2 for each of the </w:t>
      </w:r>
      <w:r w:rsidR="00BB5C69" w:rsidRPr="00113EFF">
        <w:t>three</w:t>
      </w:r>
      <w:r w:rsidR="00BB5C69">
        <w:t xml:space="preserve"> </w:t>
      </w:r>
      <w:r>
        <w:t xml:space="preserve">modes, and the experimental design will change </w:t>
      </w:r>
      <w:r w:rsidR="00620106">
        <w:t xml:space="preserve">5 of </w:t>
      </w:r>
      <w:r>
        <w:t xml:space="preserve">the </w:t>
      </w:r>
      <w:r w:rsidR="00620106">
        <w:t xml:space="preserve">6 </w:t>
      </w:r>
      <w:r>
        <w:t xml:space="preserve">variables as follows across </w:t>
      </w:r>
      <w:r w:rsidR="00620106">
        <w:t>the</w:t>
      </w:r>
      <w:r>
        <w:t xml:space="preserve"> questions:</w:t>
      </w:r>
    </w:p>
    <w:p w:rsidR="00F905C0" w:rsidRDefault="00F905C0" w:rsidP="00F905C0">
      <w:pPr>
        <w:autoSpaceDE w:val="0"/>
        <w:autoSpaceDN w:val="0"/>
        <w:adjustRightInd w:val="0"/>
      </w:pPr>
    </w:p>
    <w:tbl>
      <w:tblPr>
        <w:tblW w:w="0" w:type="auto"/>
        <w:tblCellMar>
          <w:left w:w="0" w:type="dxa"/>
          <w:right w:w="0" w:type="dxa"/>
        </w:tblCellMar>
        <w:tblLook w:val="04A0" w:firstRow="1" w:lastRow="0" w:firstColumn="1" w:lastColumn="0" w:noHBand="0" w:noVBand="1"/>
      </w:tblPr>
      <w:tblGrid>
        <w:gridCol w:w="1265"/>
        <w:gridCol w:w="1265"/>
        <w:gridCol w:w="1265"/>
        <w:gridCol w:w="1265"/>
        <w:gridCol w:w="1265"/>
        <w:gridCol w:w="1265"/>
        <w:gridCol w:w="1266"/>
      </w:tblGrid>
      <w:tr w:rsidR="000A3B13" w:rsidRPr="000A3B13" w:rsidTr="000E068E">
        <w:tc>
          <w:tcPr>
            <w:tcW w:w="1265"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rsidR="000A3B13" w:rsidRPr="00113EFF" w:rsidRDefault="000A3B13" w:rsidP="000A3B13">
            <w:pPr>
              <w:autoSpaceDE w:val="0"/>
              <w:autoSpaceDN w:val="0"/>
              <w:jc w:val="center"/>
              <w:rPr>
                <w:rFonts w:ascii="Calibri" w:eastAsiaTheme="minorHAnsi" w:hAnsi="Calibri"/>
              </w:rPr>
            </w:pPr>
            <w:r w:rsidRPr="00113EFF">
              <w:rPr>
                <w:rFonts w:ascii="Calibri" w:eastAsiaTheme="minorHAnsi" w:hAnsi="Calibri"/>
                <w:sz w:val="22"/>
              </w:rPr>
              <w:t>SP</w:t>
            </w:r>
          </w:p>
        </w:tc>
        <w:tc>
          <w:tcPr>
            <w:tcW w:w="2530" w:type="dxa"/>
            <w:gridSpan w:val="2"/>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0A3B13" w:rsidRPr="00113EFF" w:rsidRDefault="000A3B13" w:rsidP="000A3B13">
            <w:pPr>
              <w:autoSpaceDE w:val="0"/>
              <w:autoSpaceDN w:val="0"/>
              <w:jc w:val="center"/>
              <w:rPr>
                <w:rFonts w:ascii="Calibri" w:eastAsiaTheme="minorHAnsi" w:hAnsi="Calibri"/>
              </w:rPr>
            </w:pPr>
            <w:r w:rsidRPr="00113EFF">
              <w:rPr>
                <w:rFonts w:ascii="Calibri" w:eastAsiaTheme="minorHAnsi" w:hAnsi="Calibri"/>
                <w:sz w:val="22"/>
              </w:rPr>
              <w:t>Mode 1</w:t>
            </w:r>
          </w:p>
        </w:tc>
        <w:tc>
          <w:tcPr>
            <w:tcW w:w="2530" w:type="dxa"/>
            <w:gridSpan w:val="2"/>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0A3B13" w:rsidRPr="00113EFF" w:rsidRDefault="000A3B13" w:rsidP="000A3B13">
            <w:pPr>
              <w:autoSpaceDE w:val="0"/>
              <w:autoSpaceDN w:val="0"/>
              <w:jc w:val="center"/>
              <w:rPr>
                <w:rFonts w:ascii="Calibri" w:eastAsiaTheme="minorHAnsi" w:hAnsi="Calibri"/>
              </w:rPr>
            </w:pPr>
            <w:r w:rsidRPr="00113EFF">
              <w:rPr>
                <w:rFonts w:ascii="Calibri" w:eastAsiaTheme="minorHAnsi" w:hAnsi="Calibri"/>
                <w:sz w:val="22"/>
              </w:rPr>
              <w:t>Mode 2</w:t>
            </w:r>
          </w:p>
        </w:tc>
        <w:tc>
          <w:tcPr>
            <w:tcW w:w="2531" w:type="dxa"/>
            <w:gridSpan w:val="2"/>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0A3B13" w:rsidRPr="00113EFF" w:rsidRDefault="000A3B13" w:rsidP="000A3B13">
            <w:pPr>
              <w:autoSpaceDE w:val="0"/>
              <w:autoSpaceDN w:val="0"/>
              <w:jc w:val="center"/>
              <w:rPr>
                <w:rFonts w:ascii="Calibri" w:eastAsiaTheme="minorHAnsi" w:hAnsi="Calibri"/>
              </w:rPr>
            </w:pPr>
            <w:r w:rsidRPr="00113EFF">
              <w:rPr>
                <w:rFonts w:ascii="Calibri" w:eastAsiaTheme="minorHAnsi" w:hAnsi="Calibri"/>
                <w:sz w:val="22"/>
              </w:rPr>
              <w:t>Mode 3</w:t>
            </w:r>
          </w:p>
        </w:tc>
      </w:tr>
      <w:tr w:rsidR="000A3B13" w:rsidRPr="000A3B13" w:rsidTr="000E068E">
        <w:tc>
          <w:tcPr>
            <w:tcW w:w="1265"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0A3B13" w:rsidRPr="00113EFF" w:rsidRDefault="000A3B13" w:rsidP="000A3B13">
            <w:pPr>
              <w:autoSpaceDE w:val="0"/>
              <w:autoSpaceDN w:val="0"/>
              <w:jc w:val="center"/>
              <w:rPr>
                <w:rFonts w:ascii="Calibri" w:eastAsiaTheme="minorHAnsi" w:hAnsi="Calibri"/>
              </w:rPr>
            </w:pPr>
            <w:r w:rsidRPr="00113EFF">
              <w:rPr>
                <w:rFonts w:ascii="Calibri" w:eastAsiaTheme="minorHAnsi" w:hAnsi="Calibri"/>
                <w:sz w:val="22"/>
              </w:rPr>
              <w:t>Question</w:t>
            </w:r>
          </w:p>
        </w:tc>
        <w:tc>
          <w:tcPr>
            <w:tcW w:w="1265" w:type="dxa"/>
            <w:tcBorders>
              <w:top w:val="nil"/>
              <w:left w:val="nil"/>
              <w:bottom w:val="single" w:sz="8" w:space="0" w:color="auto"/>
              <w:right w:val="single" w:sz="8" w:space="0" w:color="auto"/>
            </w:tcBorders>
            <w:tcMar>
              <w:top w:w="0" w:type="dxa"/>
              <w:left w:w="108" w:type="dxa"/>
              <w:bottom w:w="0" w:type="dxa"/>
              <w:right w:w="108" w:type="dxa"/>
            </w:tcMar>
            <w:hideMark/>
          </w:tcPr>
          <w:p w:rsidR="000A3B13" w:rsidRPr="00113EFF" w:rsidRDefault="000A3B13" w:rsidP="000A3B13">
            <w:pPr>
              <w:autoSpaceDE w:val="0"/>
              <w:autoSpaceDN w:val="0"/>
              <w:jc w:val="center"/>
              <w:rPr>
                <w:rFonts w:ascii="Calibri" w:eastAsiaTheme="minorHAnsi" w:hAnsi="Calibri"/>
              </w:rPr>
            </w:pPr>
            <w:r w:rsidRPr="00113EFF">
              <w:rPr>
                <w:rFonts w:ascii="Calibri" w:eastAsiaTheme="minorHAnsi" w:hAnsi="Calibri"/>
                <w:sz w:val="22"/>
              </w:rPr>
              <w:t>Variable 1</w:t>
            </w:r>
          </w:p>
        </w:tc>
        <w:tc>
          <w:tcPr>
            <w:tcW w:w="1265" w:type="dxa"/>
            <w:tcBorders>
              <w:top w:val="nil"/>
              <w:left w:val="nil"/>
              <w:bottom w:val="single" w:sz="8" w:space="0" w:color="auto"/>
              <w:right w:val="single" w:sz="8" w:space="0" w:color="auto"/>
            </w:tcBorders>
            <w:tcMar>
              <w:top w:w="0" w:type="dxa"/>
              <w:left w:w="108" w:type="dxa"/>
              <w:bottom w:w="0" w:type="dxa"/>
              <w:right w:w="108" w:type="dxa"/>
            </w:tcMar>
            <w:hideMark/>
          </w:tcPr>
          <w:p w:rsidR="000A3B13" w:rsidRPr="00113EFF" w:rsidRDefault="000A3B13" w:rsidP="000A3B13">
            <w:pPr>
              <w:autoSpaceDE w:val="0"/>
              <w:autoSpaceDN w:val="0"/>
              <w:jc w:val="center"/>
              <w:rPr>
                <w:rFonts w:ascii="Calibri" w:eastAsiaTheme="minorHAnsi" w:hAnsi="Calibri"/>
              </w:rPr>
            </w:pPr>
            <w:r w:rsidRPr="00113EFF">
              <w:rPr>
                <w:rFonts w:ascii="Calibri" w:eastAsiaTheme="minorHAnsi" w:hAnsi="Calibri"/>
                <w:sz w:val="22"/>
              </w:rPr>
              <w:t>Variable 2</w:t>
            </w:r>
          </w:p>
        </w:tc>
        <w:tc>
          <w:tcPr>
            <w:tcW w:w="1265" w:type="dxa"/>
            <w:tcBorders>
              <w:top w:val="nil"/>
              <w:left w:val="nil"/>
              <w:bottom w:val="single" w:sz="8" w:space="0" w:color="auto"/>
              <w:right w:val="single" w:sz="8" w:space="0" w:color="auto"/>
            </w:tcBorders>
            <w:tcMar>
              <w:top w:w="0" w:type="dxa"/>
              <w:left w:w="108" w:type="dxa"/>
              <w:bottom w:w="0" w:type="dxa"/>
              <w:right w:w="108" w:type="dxa"/>
            </w:tcMar>
            <w:hideMark/>
          </w:tcPr>
          <w:p w:rsidR="000A3B13" w:rsidRPr="00113EFF" w:rsidRDefault="000A3B13" w:rsidP="000A3B13">
            <w:pPr>
              <w:autoSpaceDE w:val="0"/>
              <w:autoSpaceDN w:val="0"/>
              <w:jc w:val="center"/>
              <w:rPr>
                <w:rFonts w:ascii="Calibri" w:eastAsiaTheme="minorHAnsi" w:hAnsi="Calibri"/>
              </w:rPr>
            </w:pPr>
            <w:r w:rsidRPr="00113EFF">
              <w:rPr>
                <w:rFonts w:ascii="Calibri" w:eastAsiaTheme="minorHAnsi" w:hAnsi="Calibri"/>
                <w:sz w:val="22"/>
              </w:rPr>
              <w:t>Variable 3</w:t>
            </w:r>
          </w:p>
        </w:tc>
        <w:tc>
          <w:tcPr>
            <w:tcW w:w="1265" w:type="dxa"/>
            <w:tcBorders>
              <w:top w:val="nil"/>
              <w:left w:val="nil"/>
              <w:bottom w:val="single" w:sz="8" w:space="0" w:color="auto"/>
              <w:right w:val="single" w:sz="8" w:space="0" w:color="auto"/>
            </w:tcBorders>
            <w:tcMar>
              <w:top w:w="0" w:type="dxa"/>
              <w:left w:w="108" w:type="dxa"/>
              <w:bottom w:w="0" w:type="dxa"/>
              <w:right w:w="108" w:type="dxa"/>
            </w:tcMar>
            <w:hideMark/>
          </w:tcPr>
          <w:p w:rsidR="000A3B13" w:rsidRPr="00113EFF" w:rsidRDefault="000A3B13" w:rsidP="000A3B13">
            <w:pPr>
              <w:autoSpaceDE w:val="0"/>
              <w:autoSpaceDN w:val="0"/>
              <w:jc w:val="center"/>
              <w:rPr>
                <w:rFonts w:ascii="Calibri" w:eastAsiaTheme="minorHAnsi" w:hAnsi="Calibri"/>
              </w:rPr>
            </w:pPr>
            <w:r w:rsidRPr="00113EFF">
              <w:rPr>
                <w:rFonts w:ascii="Calibri" w:eastAsiaTheme="minorHAnsi" w:hAnsi="Calibri"/>
                <w:sz w:val="22"/>
              </w:rPr>
              <w:t>Variable 4</w:t>
            </w:r>
          </w:p>
        </w:tc>
        <w:tc>
          <w:tcPr>
            <w:tcW w:w="1265" w:type="dxa"/>
            <w:tcBorders>
              <w:top w:val="nil"/>
              <w:left w:val="nil"/>
              <w:bottom w:val="single" w:sz="8" w:space="0" w:color="auto"/>
              <w:right w:val="single" w:sz="8" w:space="0" w:color="auto"/>
            </w:tcBorders>
            <w:tcMar>
              <w:top w:w="0" w:type="dxa"/>
              <w:left w:w="108" w:type="dxa"/>
              <w:bottom w:w="0" w:type="dxa"/>
              <w:right w:w="108" w:type="dxa"/>
            </w:tcMar>
            <w:hideMark/>
          </w:tcPr>
          <w:p w:rsidR="000A3B13" w:rsidRPr="00113EFF" w:rsidRDefault="000A3B13" w:rsidP="000A3B13">
            <w:pPr>
              <w:autoSpaceDE w:val="0"/>
              <w:autoSpaceDN w:val="0"/>
              <w:jc w:val="center"/>
              <w:rPr>
                <w:rFonts w:ascii="Calibri" w:eastAsiaTheme="minorHAnsi" w:hAnsi="Calibri"/>
              </w:rPr>
            </w:pPr>
            <w:r w:rsidRPr="00113EFF">
              <w:rPr>
                <w:rFonts w:ascii="Calibri" w:eastAsiaTheme="minorHAnsi" w:hAnsi="Calibri"/>
                <w:sz w:val="22"/>
              </w:rPr>
              <w:t>Variable 5</w:t>
            </w:r>
          </w:p>
        </w:tc>
        <w:tc>
          <w:tcPr>
            <w:tcW w:w="1266" w:type="dxa"/>
            <w:tcBorders>
              <w:top w:val="nil"/>
              <w:left w:val="nil"/>
              <w:bottom w:val="single" w:sz="8" w:space="0" w:color="auto"/>
              <w:right w:val="single" w:sz="8" w:space="0" w:color="auto"/>
            </w:tcBorders>
            <w:tcMar>
              <w:top w:w="0" w:type="dxa"/>
              <w:left w:w="108" w:type="dxa"/>
              <w:bottom w:w="0" w:type="dxa"/>
              <w:right w:w="108" w:type="dxa"/>
            </w:tcMar>
            <w:hideMark/>
          </w:tcPr>
          <w:p w:rsidR="000A3B13" w:rsidRPr="00113EFF" w:rsidRDefault="000A3B13" w:rsidP="000A3B13">
            <w:pPr>
              <w:autoSpaceDE w:val="0"/>
              <w:autoSpaceDN w:val="0"/>
              <w:jc w:val="center"/>
              <w:rPr>
                <w:rFonts w:ascii="Calibri" w:eastAsiaTheme="minorHAnsi" w:hAnsi="Calibri"/>
              </w:rPr>
            </w:pPr>
            <w:r w:rsidRPr="00113EFF">
              <w:rPr>
                <w:rFonts w:ascii="Calibri" w:eastAsiaTheme="minorHAnsi" w:hAnsi="Calibri"/>
                <w:sz w:val="22"/>
              </w:rPr>
              <w:t>Variable 6</w:t>
            </w:r>
            <w:r w:rsidRPr="00113EFF">
              <w:rPr>
                <w:rFonts w:ascii="Calibri" w:eastAsiaTheme="minorHAnsi" w:hAnsi="Calibri"/>
                <w:sz w:val="22"/>
                <w:szCs w:val="22"/>
              </w:rPr>
              <w:t xml:space="preserve"> (if needed)</w:t>
            </w:r>
          </w:p>
        </w:tc>
      </w:tr>
      <w:tr w:rsidR="000A3B13" w:rsidRPr="000A3B13" w:rsidTr="000E068E">
        <w:tc>
          <w:tcPr>
            <w:tcW w:w="1265"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0A3B13" w:rsidRPr="00113EFF" w:rsidRDefault="000A3B13" w:rsidP="000A3B13">
            <w:pPr>
              <w:autoSpaceDE w:val="0"/>
              <w:autoSpaceDN w:val="0"/>
              <w:jc w:val="center"/>
              <w:rPr>
                <w:rFonts w:ascii="Calibri" w:eastAsiaTheme="minorHAnsi" w:hAnsi="Calibri"/>
              </w:rPr>
            </w:pPr>
            <w:r w:rsidRPr="00113EFF">
              <w:rPr>
                <w:rFonts w:ascii="Calibri" w:eastAsiaTheme="minorHAnsi" w:hAnsi="Calibri"/>
                <w:sz w:val="22"/>
              </w:rPr>
              <w:t>1</w:t>
            </w:r>
          </w:p>
        </w:tc>
        <w:tc>
          <w:tcPr>
            <w:tcW w:w="1265" w:type="dxa"/>
            <w:tcBorders>
              <w:top w:val="nil"/>
              <w:left w:val="nil"/>
              <w:bottom w:val="single" w:sz="8" w:space="0" w:color="auto"/>
              <w:right w:val="single" w:sz="8" w:space="0" w:color="auto"/>
            </w:tcBorders>
            <w:tcMar>
              <w:top w:w="0" w:type="dxa"/>
              <w:left w:w="108" w:type="dxa"/>
              <w:bottom w:w="0" w:type="dxa"/>
              <w:right w:w="108" w:type="dxa"/>
            </w:tcMar>
            <w:hideMark/>
          </w:tcPr>
          <w:p w:rsidR="000A3B13" w:rsidRPr="00113EFF" w:rsidRDefault="000A3B13" w:rsidP="000A3B13">
            <w:pPr>
              <w:autoSpaceDE w:val="0"/>
              <w:autoSpaceDN w:val="0"/>
              <w:jc w:val="center"/>
              <w:rPr>
                <w:rFonts w:ascii="Calibri" w:eastAsiaTheme="minorHAnsi" w:hAnsi="Calibri"/>
              </w:rPr>
            </w:pPr>
            <w:r w:rsidRPr="00113EFF">
              <w:rPr>
                <w:rFonts w:ascii="Calibri" w:eastAsiaTheme="minorHAnsi" w:hAnsi="Calibri"/>
                <w:sz w:val="22"/>
              </w:rPr>
              <w:t>[V1-Base]</w:t>
            </w:r>
          </w:p>
        </w:tc>
        <w:tc>
          <w:tcPr>
            <w:tcW w:w="1265" w:type="dxa"/>
            <w:tcBorders>
              <w:top w:val="nil"/>
              <w:left w:val="nil"/>
              <w:bottom w:val="single" w:sz="8" w:space="0" w:color="auto"/>
              <w:right w:val="single" w:sz="8" w:space="0" w:color="auto"/>
            </w:tcBorders>
            <w:tcMar>
              <w:top w:w="0" w:type="dxa"/>
              <w:left w:w="108" w:type="dxa"/>
              <w:bottom w:w="0" w:type="dxa"/>
              <w:right w:w="108" w:type="dxa"/>
            </w:tcMar>
            <w:hideMark/>
          </w:tcPr>
          <w:p w:rsidR="000A3B13" w:rsidRPr="00113EFF" w:rsidRDefault="000A3B13" w:rsidP="000A3B13">
            <w:pPr>
              <w:autoSpaceDE w:val="0"/>
              <w:autoSpaceDN w:val="0"/>
              <w:jc w:val="center"/>
              <w:rPr>
                <w:rFonts w:ascii="Calibri" w:eastAsiaTheme="minorHAnsi" w:hAnsi="Calibri"/>
              </w:rPr>
            </w:pPr>
            <w:r w:rsidRPr="00113EFF">
              <w:rPr>
                <w:rFonts w:ascii="Calibri" w:eastAsiaTheme="minorHAnsi" w:hAnsi="Calibri"/>
                <w:sz w:val="22"/>
              </w:rPr>
              <w:t>[V2-Base]</w:t>
            </w:r>
          </w:p>
        </w:tc>
        <w:tc>
          <w:tcPr>
            <w:tcW w:w="1265" w:type="dxa"/>
            <w:tcBorders>
              <w:top w:val="nil"/>
              <w:left w:val="nil"/>
              <w:bottom w:val="single" w:sz="8" w:space="0" w:color="auto"/>
              <w:right w:val="single" w:sz="8" w:space="0" w:color="auto"/>
            </w:tcBorders>
            <w:tcMar>
              <w:top w:w="0" w:type="dxa"/>
              <w:left w:w="108" w:type="dxa"/>
              <w:bottom w:w="0" w:type="dxa"/>
              <w:right w:w="108" w:type="dxa"/>
            </w:tcMar>
            <w:hideMark/>
          </w:tcPr>
          <w:p w:rsidR="000A3B13" w:rsidRPr="00113EFF" w:rsidRDefault="000A3B13" w:rsidP="000A3B13">
            <w:pPr>
              <w:autoSpaceDE w:val="0"/>
              <w:autoSpaceDN w:val="0"/>
              <w:jc w:val="center"/>
              <w:rPr>
                <w:rFonts w:ascii="Calibri" w:eastAsiaTheme="minorHAnsi" w:hAnsi="Calibri"/>
              </w:rPr>
            </w:pPr>
            <w:r w:rsidRPr="00113EFF">
              <w:rPr>
                <w:rFonts w:ascii="Calibri" w:eastAsiaTheme="minorHAnsi" w:hAnsi="Calibri"/>
                <w:sz w:val="22"/>
              </w:rPr>
              <w:t>[V3-Base]</w:t>
            </w:r>
          </w:p>
        </w:tc>
        <w:tc>
          <w:tcPr>
            <w:tcW w:w="1265" w:type="dxa"/>
            <w:tcBorders>
              <w:top w:val="nil"/>
              <w:left w:val="nil"/>
              <w:bottom w:val="single" w:sz="8" w:space="0" w:color="auto"/>
              <w:right w:val="single" w:sz="8" w:space="0" w:color="auto"/>
            </w:tcBorders>
            <w:tcMar>
              <w:top w:w="0" w:type="dxa"/>
              <w:left w:w="108" w:type="dxa"/>
              <w:bottom w:w="0" w:type="dxa"/>
              <w:right w:w="108" w:type="dxa"/>
            </w:tcMar>
            <w:hideMark/>
          </w:tcPr>
          <w:p w:rsidR="000A3B13" w:rsidRPr="00113EFF" w:rsidRDefault="000A3B13" w:rsidP="000A3B13">
            <w:pPr>
              <w:autoSpaceDE w:val="0"/>
              <w:autoSpaceDN w:val="0"/>
              <w:jc w:val="center"/>
              <w:rPr>
                <w:rFonts w:ascii="Calibri" w:eastAsiaTheme="minorHAnsi" w:hAnsi="Calibri"/>
              </w:rPr>
            </w:pPr>
            <w:r w:rsidRPr="00113EFF">
              <w:rPr>
                <w:rFonts w:ascii="Calibri" w:eastAsiaTheme="minorHAnsi" w:hAnsi="Calibri"/>
                <w:sz w:val="22"/>
              </w:rPr>
              <w:t>[V4-Base]</w:t>
            </w:r>
          </w:p>
        </w:tc>
        <w:tc>
          <w:tcPr>
            <w:tcW w:w="1265" w:type="dxa"/>
            <w:tcBorders>
              <w:top w:val="nil"/>
              <w:left w:val="nil"/>
              <w:bottom w:val="single" w:sz="8" w:space="0" w:color="auto"/>
              <w:right w:val="single" w:sz="8" w:space="0" w:color="auto"/>
            </w:tcBorders>
            <w:tcMar>
              <w:top w:w="0" w:type="dxa"/>
              <w:left w:w="108" w:type="dxa"/>
              <w:bottom w:w="0" w:type="dxa"/>
              <w:right w:w="108" w:type="dxa"/>
            </w:tcMar>
            <w:hideMark/>
          </w:tcPr>
          <w:p w:rsidR="000A3B13" w:rsidRPr="00113EFF" w:rsidRDefault="000A3B13" w:rsidP="000A3B13">
            <w:pPr>
              <w:autoSpaceDE w:val="0"/>
              <w:autoSpaceDN w:val="0"/>
              <w:jc w:val="center"/>
              <w:rPr>
                <w:rFonts w:ascii="Calibri" w:eastAsiaTheme="minorHAnsi" w:hAnsi="Calibri"/>
              </w:rPr>
            </w:pPr>
            <w:r w:rsidRPr="00113EFF">
              <w:rPr>
                <w:rFonts w:ascii="Calibri" w:eastAsiaTheme="minorHAnsi" w:hAnsi="Calibri"/>
                <w:sz w:val="22"/>
              </w:rPr>
              <w:t>[V5-Base]</w:t>
            </w:r>
          </w:p>
        </w:tc>
        <w:tc>
          <w:tcPr>
            <w:tcW w:w="1266" w:type="dxa"/>
            <w:tcBorders>
              <w:top w:val="nil"/>
              <w:left w:val="nil"/>
              <w:bottom w:val="single" w:sz="8" w:space="0" w:color="auto"/>
              <w:right w:val="single" w:sz="8" w:space="0" w:color="auto"/>
            </w:tcBorders>
            <w:tcMar>
              <w:top w:w="0" w:type="dxa"/>
              <w:left w:w="108" w:type="dxa"/>
              <w:bottom w:w="0" w:type="dxa"/>
              <w:right w:w="108" w:type="dxa"/>
            </w:tcMar>
            <w:hideMark/>
          </w:tcPr>
          <w:p w:rsidR="000A3B13" w:rsidRPr="00113EFF" w:rsidRDefault="000A3B13" w:rsidP="000A3B13">
            <w:pPr>
              <w:autoSpaceDE w:val="0"/>
              <w:autoSpaceDN w:val="0"/>
              <w:jc w:val="center"/>
              <w:rPr>
                <w:rFonts w:ascii="Calibri" w:eastAsiaTheme="minorHAnsi" w:hAnsi="Calibri"/>
              </w:rPr>
            </w:pPr>
            <w:r w:rsidRPr="00113EFF">
              <w:rPr>
                <w:rFonts w:ascii="Calibri" w:eastAsiaTheme="minorHAnsi" w:hAnsi="Calibri"/>
                <w:sz w:val="22"/>
              </w:rPr>
              <w:t>[V6-Base]</w:t>
            </w:r>
          </w:p>
        </w:tc>
      </w:tr>
      <w:tr w:rsidR="000A3B13" w:rsidRPr="000A3B13" w:rsidTr="000E068E">
        <w:tc>
          <w:tcPr>
            <w:tcW w:w="1265"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0A3B13" w:rsidRPr="00113EFF" w:rsidRDefault="000A3B13" w:rsidP="000A3B13">
            <w:pPr>
              <w:autoSpaceDE w:val="0"/>
              <w:autoSpaceDN w:val="0"/>
              <w:jc w:val="center"/>
              <w:rPr>
                <w:rFonts w:ascii="Calibri" w:eastAsiaTheme="minorHAnsi" w:hAnsi="Calibri"/>
              </w:rPr>
            </w:pPr>
            <w:r w:rsidRPr="00113EFF">
              <w:rPr>
                <w:rFonts w:ascii="Calibri" w:eastAsiaTheme="minorHAnsi" w:hAnsi="Calibri"/>
                <w:sz w:val="22"/>
              </w:rPr>
              <w:t>2</w:t>
            </w:r>
            <w:r w:rsidRPr="00113EFF">
              <w:rPr>
                <w:rFonts w:ascii="Calibri" w:eastAsiaTheme="minorHAnsi" w:hAnsi="Calibri"/>
                <w:sz w:val="22"/>
                <w:szCs w:val="22"/>
              </w:rPr>
              <w:t xml:space="preserve"> or 3</w:t>
            </w:r>
          </w:p>
        </w:tc>
        <w:tc>
          <w:tcPr>
            <w:tcW w:w="1265" w:type="dxa"/>
            <w:tcBorders>
              <w:top w:val="nil"/>
              <w:left w:val="nil"/>
              <w:bottom w:val="single" w:sz="8" w:space="0" w:color="auto"/>
              <w:right w:val="single" w:sz="8" w:space="0" w:color="auto"/>
            </w:tcBorders>
            <w:tcMar>
              <w:top w:w="0" w:type="dxa"/>
              <w:left w:w="108" w:type="dxa"/>
              <w:bottom w:w="0" w:type="dxa"/>
              <w:right w:w="108" w:type="dxa"/>
            </w:tcMar>
            <w:hideMark/>
          </w:tcPr>
          <w:p w:rsidR="000A3B13" w:rsidRPr="00113EFF" w:rsidRDefault="000A3B13" w:rsidP="000A3B13">
            <w:pPr>
              <w:autoSpaceDE w:val="0"/>
              <w:autoSpaceDN w:val="0"/>
              <w:jc w:val="center"/>
              <w:rPr>
                <w:rFonts w:ascii="Calibri" w:eastAsiaTheme="minorHAnsi" w:hAnsi="Calibri"/>
              </w:rPr>
            </w:pPr>
            <w:r w:rsidRPr="00113EFF">
              <w:rPr>
                <w:rFonts w:ascii="Calibri" w:eastAsiaTheme="minorHAnsi" w:hAnsi="Calibri"/>
                <w:sz w:val="22"/>
              </w:rPr>
              <w:t>[V1-High]</w:t>
            </w:r>
          </w:p>
        </w:tc>
        <w:tc>
          <w:tcPr>
            <w:tcW w:w="1265" w:type="dxa"/>
            <w:tcBorders>
              <w:top w:val="nil"/>
              <w:left w:val="nil"/>
              <w:bottom w:val="single" w:sz="8" w:space="0" w:color="auto"/>
              <w:right w:val="single" w:sz="8" w:space="0" w:color="auto"/>
            </w:tcBorders>
            <w:tcMar>
              <w:top w:w="0" w:type="dxa"/>
              <w:left w:w="108" w:type="dxa"/>
              <w:bottom w:w="0" w:type="dxa"/>
              <w:right w:w="108" w:type="dxa"/>
            </w:tcMar>
            <w:hideMark/>
          </w:tcPr>
          <w:p w:rsidR="000A3B13" w:rsidRPr="00113EFF" w:rsidRDefault="000A3B13" w:rsidP="000A3B13">
            <w:pPr>
              <w:autoSpaceDE w:val="0"/>
              <w:autoSpaceDN w:val="0"/>
              <w:jc w:val="center"/>
              <w:rPr>
                <w:rFonts w:ascii="Calibri" w:eastAsiaTheme="minorHAnsi" w:hAnsi="Calibri"/>
              </w:rPr>
            </w:pPr>
            <w:r w:rsidRPr="00113EFF">
              <w:rPr>
                <w:rFonts w:ascii="Calibri" w:eastAsiaTheme="minorHAnsi" w:hAnsi="Calibri"/>
                <w:sz w:val="22"/>
              </w:rPr>
              <w:t>[V2-High]</w:t>
            </w:r>
          </w:p>
        </w:tc>
        <w:tc>
          <w:tcPr>
            <w:tcW w:w="1265" w:type="dxa"/>
            <w:tcBorders>
              <w:top w:val="nil"/>
              <w:left w:val="nil"/>
              <w:bottom w:val="single" w:sz="8" w:space="0" w:color="auto"/>
              <w:right w:val="single" w:sz="8" w:space="0" w:color="auto"/>
            </w:tcBorders>
            <w:tcMar>
              <w:top w:w="0" w:type="dxa"/>
              <w:left w:w="108" w:type="dxa"/>
              <w:bottom w:w="0" w:type="dxa"/>
              <w:right w:w="108" w:type="dxa"/>
            </w:tcMar>
            <w:hideMark/>
          </w:tcPr>
          <w:p w:rsidR="000A3B13" w:rsidRPr="00113EFF" w:rsidRDefault="000A3B13" w:rsidP="000A3B13">
            <w:pPr>
              <w:autoSpaceDE w:val="0"/>
              <w:autoSpaceDN w:val="0"/>
              <w:jc w:val="center"/>
              <w:rPr>
                <w:rFonts w:ascii="Calibri" w:eastAsiaTheme="minorHAnsi" w:hAnsi="Calibri"/>
              </w:rPr>
            </w:pPr>
            <w:r w:rsidRPr="00113EFF">
              <w:rPr>
                <w:rFonts w:ascii="Calibri" w:eastAsiaTheme="minorHAnsi" w:hAnsi="Calibri"/>
                <w:sz w:val="22"/>
              </w:rPr>
              <w:t>[V3-</w:t>
            </w:r>
            <w:r w:rsidRPr="00113EFF">
              <w:rPr>
                <w:rFonts w:ascii="Calibri" w:eastAsiaTheme="minorHAnsi" w:hAnsi="Calibri"/>
                <w:sz w:val="22"/>
                <w:szCs w:val="22"/>
              </w:rPr>
              <w:t>Low</w:t>
            </w:r>
            <w:r w:rsidRPr="00113EFF">
              <w:rPr>
                <w:rFonts w:ascii="Calibri" w:eastAsiaTheme="minorHAnsi" w:hAnsi="Calibri"/>
                <w:sz w:val="22"/>
              </w:rPr>
              <w:t>]</w:t>
            </w:r>
          </w:p>
        </w:tc>
        <w:tc>
          <w:tcPr>
            <w:tcW w:w="1265" w:type="dxa"/>
            <w:tcBorders>
              <w:top w:val="nil"/>
              <w:left w:val="nil"/>
              <w:bottom w:val="single" w:sz="8" w:space="0" w:color="auto"/>
              <w:right w:val="single" w:sz="8" w:space="0" w:color="auto"/>
            </w:tcBorders>
            <w:tcMar>
              <w:top w:w="0" w:type="dxa"/>
              <w:left w:w="108" w:type="dxa"/>
              <w:bottom w:w="0" w:type="dxa"/>
              <w:right w:w="108" w:type="dxa"/>
            </w:tcMar>
            <w:hideMark/>
          </w:tcPr>
          <w:p w:rsidR="000A3B13" w:rsidRPr="00113EFF" w:rsidRDefault="000A3B13" w:rsidP="000A3B13">
            <w:pPr>
              <w:autoSpaceDE w:val="0"/>
              <w:autoSpaceDN w:val="0"/>
              <w:jc w:val="center"/>
              <w:rPr>
                <w:rFonts w:ascii="Calibri" w:eastAsiaTheme="minorHAnsi" w:hAnsi="Calibri"/>
              </w:rPr>
            </w:pPr>
            <w:r w:rsidRPr="00113EFF">
              <w:rPr>
                <w:rFonts w:ascii="Calibri" w:eastAsiaTheme="minorHAnsi" w:hAnsi="Calibri"/>
                <w:sz w:val="22"/>
              </w:rPr>
              <w:t>[V4-Base]</w:t>
            </w:r>
          </w:p>
        </w:tc>
        <w:tc>
          <w:tcPr>
            <w:tcW w:w="1265" w:type="dxa"/>
            <w:tcBorders>
              <w:top w:val="nil"/>
              <w:left w:val="nil"/>
              <w:bottom w:val="single" w:sz="8" w:space="0" w:color="auto"/>
              <w:right w:val="single" w:sz="8" w:space="0" w:color="auto"/>
            </w:tcBorders>
            <w:tcMar>
              <w:top w:w="0" w:type="dxa"/>
              <w:left w:w="108" w:type="dxa"/>
              <w:bottom w:w="0" w:type="dxa"/>
              <w:right w:w="108" w:type="dxa"/>
            </w:tcMar>
            <w:hideMark/>
          </w:tcPr>
          <w:p w:rsidR="000A3B13" w:rsidRPr="00113EFF" w:rsidRDefault="000A3B13" w:rsidP="000A3B13">
            <w:pPr>
              <w:autoSpaceDE w:val="0"/>
              <w:autoSpaceDN w:val="0"/>
              <w:jc w:val="center"/>
              <w:rPr>
                <w:rFonts w:ascii="Calibri" w:eastAsiaTheme="minorHAnsi" w:hAnsi="Calibri"/>
              </w:rPr>
            </w:pPr>
            <w:r w:rsidRPr="00113EFF">
              <w:rPr>
                <w:rFonts w:ascii="Calibri" w:eastAsiaTheme="minorHAnsi" w:hAnsi="Calibri"/>
                <w:sz w:val="22"/>
              </w:rPr>
              <w:t>[V5-Base]</w:t>
            </w:r>
          </w:p>
        </w:tc>
        <w:tc>
          <w:tcPr>
            <w:tcW w:w="1266" w:type="dxa"/>
            <w:tcBorders>
              <w:top w:val="nil"/>
              <w:left w:val="nil"/>
              <w:bottom w:val="single" w:sz="8" w:space="0" w:color="auto"/>
              <w:right w:val="single" w:sz="8" w:space="0" w:color="auto"/>
            </w:tcBorders>
            <w:tcMar>
              <w:top w:w="0" w:type="dxa"/>
              <w:left w:w="108" w:type="dxa"/>
              <w:bottom w:w="0" w:type="dxa"/>
              <w:right w:w="108" w:type="dxa"/>
            </w:tcMar>
            <w:hideMark/>
          </w:tcPr>
          <w:p w:rsidR="000A3B13" w:rsidRPr="00113EFF" w:rsidRDefault="000A3B13" w:rsidP="000A3B13">
            <w:pPr>
              <w:autoSpaceDE w:val="0"/>
              <w:autoSpaceDN w:val="0"/>
              <w:jc w:val="center"/>
              <w:rPr>
                <w:rFonts w:ascii="Calibri" w:eastAsiaTheme="minorHAnsi" w:hAnsi="Calibri"/>
              </w:rPr>
            </w:pPr>
            <w:r w:rsidRPr="00113EFF">
              <w:rPr>
                <w:rFonts w:ascii="Calibri" w:eastAsiaTheme="minorHAnsi" w:hAnsi="Calibri"/>
                <w:sz w:val="22"/>
              </w:rPr>
              <w:t>[V6-Base]</w:t>
            </w:r>
          </w:p>
        </w:tc>
      </w:tr>
      <w:tr w:rsidR="000A3B13" w:rsidRPr="000A3B13" w:rsidTr="000E068E">
        <w:tc>
          <w:tcPr>
            <w:tcW w:w="1265"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0A3B13" w:rsidRPr="00113EFF" w:rsidRDefault="000A3B13" w:rsidP="000A3B13">
            <w:pPr>
              <w:autoSpaceDE w:val="0"/>
              <w:autoSpaceDN w:val="0"/>
              <w:jc w:val="center"/>
              <w:rPr>
                <w:rFonts w:ascii="Calibri" w:eastAsiaTheme="minorHAnsi" w:hAnsi="Calibri"/>
              </w:rPr>
            </w:pPr>
            <w:r w:rsidRPr="00113EFF">
              <w:rPr>
                <w:rFonts w:ascii="Calibri" w:eastAsiaTheme="minorHAnsi" w:hAnsi="Calibri"/>
                <w:sz w:val="22"/>
                <w:szCs w:val="22"/>
              </w:rPr>
              <w:t xml:space="preserve">2 or </w:t>
            </w:r>
            <w:r w:rsidRPr="00113EFF">
              <w:rPr>
                <w:rFonts w:ascii="Calibri" w:eastAsiaTheme="minorHAnsi" w:hAnsi="Calibri"/>
                <w:sz w:val="22"/>
              </w:rPr>
              <w:t>3</w:t>
            </w:r>
          </w:p>
        </w:tc>
        <w:tc>
          <w:tcPr>
            <w:tcW w:w="1265" w:type="dxa"/>
            <w:tcBorders>
              <w:top w:val="nil"/>
              <w:left w:val="nil"/>
              <w:bottom w:val="single" w:sz="8" w:space="0" w:color="auto"/>
              <w:right w:val="single" w:sz="8" w:space="0" w:color="auto"/>
            </w:tcBorders>
            <w:tcMar>
              <w:top w:w="0" w:type="dxa"/>
              <w:left w:w="108" w:type="dxa"/>
              <w:bottom w:w="0" w:type="dxa"/>
              <w:right w:w="108" w:type="dxa"/>
            </w:tcMar>
            <w:hideMark/>
          </w:tcPr>
          <w:p w:rsidR="000A3B13" w:rsidRPr="00113EFF" w:rsidRDefault="000A3B13" w:rsidP="000A3B13">
            <w:pPr>
              <w:autoSpaceDE w:val="0"/>
              <w:autoSpaceDN w:val="0"/>
              <w:jc w:val="center"/>
              <w:rPr>
                <w:rFonts w:ascii="Calibri" w:eastAsiaTheme="minorHAnsi" w:hAnsi="Calibri"/>
              </w:rPr>
            </w:pPr>
            <w:r w:rsidRPr="00113EFF">
              <w:rPr>
                <w:rFonts w:ascii="Calibri" w:eastAsiaTheme="minorHAnsi" w:hAnsi="Calibri"/>
                <w:sz w:val="22"/>
              </w:rPr>
              <w:t>[V1-</w:t>
            </w:r>
            <w:r w:rsidRPr="00113EFF">
              <w:rPr>
                <w:rFonts w:ascii="Calibri" w:eastAsiaTheme="minorHAnsi" w:hAnsi="Calibri"/>
                <w:sz w:val="22"/>
                <w:szCs w:val="22"/>
              </w:rPr>
              <w:t>Base</w:t>
            </w:r>
            <w:r w:rsidRPr="00113EFF">
              <w:rPr>
                <w:rFonts w:ascii="Calibri" w:eastAsiaTheme="minorHAnsi" w:hAnsi="Calibri"/>
                <w:sz w:val="22"/>
              </w:rPr>
              <w:t>]</w:t>
            </w:r>
          </w:p>
        </w:tc>
        <w:tc>
          <w:tcPr>
            <w:tcW w:w="1265" w:type="dxa"/>
            <w:tcBorders>
              <w:top w:val="nil"/>
              <w:left w:val="nil"/>
              <w:bottom w:val="single" w:sz="8" w:space="0" w:color="auto"/>
              <w:right w:val="single" w:sz="8" w:space="0" w:color="auto"/>
            </w:tcBorders>
            <w:tcMar>
              <w:top w:w="0" w:type="dxa"/>
              <w:left w:w="108" w:type="dxa"/>
              <w:bottom w:w="0" w:type="dxa"/>
              <w:right w:w="108" w:type="dxa"/>
            </w:tcMar>
            <w:hideMark/>
          </w:tcPr>
          <w:p w:rsidR="000A3B13" w:rsidRPr="00113EFF" w:rsidRDefault="000A3B13" w:rsidP="000A3B13">
            <w:pPr>
              <w:autoSpaceDE w:val="0"/>
              <w:autoSpaceDN w:val="0"/>
              <w:jc w:val="center"/>
              <w:rPr>
                <w:rFonts w:ascii="Calibri" w:eastAsiaTheme="minorHAnsi" w:hAnsi="Calibri"/>
              </w:rPr>
            </w:pPr>
            <w:r w:rsidRPr="00113EFF">
              <w:rPr>
                <w:rFonts w:ascii="Calibri" w:eastAsiaTheme="minorHAnsi" w:hAnsi="Calibri"/>
                <w:sz w:val="22"/>
              </w:rPr>
              <w:t>[V2-</w:t>
            </w:r>
            <w:r w:rsidRPr="00113EFF">
              <w:rPr>
                <w:rFonts w:ascii="Calibri" w:eastAsiaTheme="minorHAnsi" w:hAnsi="Calibri"/>
                <w:sz w:val="22"/>
                <w:szCs w:val="22"/>
              </w:rPr>
              <w:t>High</w:t>
            </w:r>
            <w:r w:rsidRPr="00113EFF">
              <w:rPr>
                <w:rFonts w:ascii="Calibri" w:eastAsiaTheme="minorHAnsi" w:hAnsi="Calibri"/>
                <w:sz w:val="22"/>
              </w:rPr>
              <w:t>]</w:t>
            </w:r>
          </w:p>
        </w:tc>
        <w:tc>
          <w:tcPr>
            <w:tcW w:w="1265" w:type="dxa"/>
            <w:tcBorders>
              <w:top w:val="nil"/>
              <w:left w:val="nil"/>
              <w:bottom w:val="single" w:sz="8" w:space="0" w:color="auto"/>
              <w:right w:val="single" w:sz="8" w:space="0" w:color="auto"/>
            </w:tcBorders>
            <w:tcMar>
              <w:top w:w="0" w:type="dxa"/>
              <w:left w:w="108" w:type="dxa"/>
              <w:bottom w:w="0" w:type="dxa"/>
              <w:right w:w="108" w:type="dxa"/>
            </w:tcMar>
            <w:hideMark/>
          </w:tcPr>
          <w:p w:rsidR="000A3B13" w:rsidRPr="00113EFF" w:rsidRDefault="000A3B13" w:rsidP="000A3B13">
            <w:pPr>
              <w:autoSpaceDE w:val="0"/>
              <w:autoSpaceDN w:val="0"/>
              <w:jc w:val="center"/>
              <w:rPr>
                <w:rFonts w:ascii="Calibri" w:eastAsiaTheme="minorHAnsi" w:hAnsi="Calibri"/>
              </w:rPr>
            </w:pPr>
            <w:r w:rsidRPr="00113EFF">
              <w:rPr>
                <w:rFonts w:ascii="Calibri" w:eastAsiaTheme="minorHAnsi" w:hAnsi="Calibri"/>
                <w:sz w:val="22"/>
              </w:rPr>
              <w:t>[V3-Low]</w:t>
            </w:r>
          </w:p>
        </w:tc>
        <w:tc>
          <w:tcPr>
            <w:tcW w:w="1265" w:type="dxa"/>
            <w:tcBorders>
              <w:top w:val="nil"/>
              <w:left w:val="nil"/>
              <w:bottom w:val="single" w:sz="8" w:space="0" w:color="auto"/>
              <w:right w:val="single" w:sz="8" w:space="0" w:color="auto"/>
            </w:tcBorders>
            <w:tcMar>
              <w:top w:w="0" w:type="dxa"/>
              <w:left w:w="108" w:type="dxa"/>
              <w:bottom w:w="0" w:type="dxa"/>
              <w:right w:w="108" w:type="dxa"/>
            </w:tcMar>
            <w:hideMark/>
          </w:tcPr>
          <w:p w:rsidR="000A3B13" w:rsidRPr="00113EFF" w:rsidRDefault="000A3B13" w:rsidP="000A3B13">
            <w:pPr>
              <w:autoSpaceDE w:val="0"/>
              <w:autoSpaceDN w:val="0"/>
              <w:jc w:val="center"/>
              <w:rPr>
                <w:rFonts w:ascii="Calibri" w:eastAsiaTheme="minorHAnsi" w:hAnsi="Calibri"/>
              </w:rPr>
            </w:pPr>
            <w:r w:rsidRPr="00113EFF">
              <w:rPr>
                <w:rFonts w:ascii="Calibri" w:eastAsiaTheme="minorHAnsi" w:hAnsi="Calibri"/>
                <w:sz w:val="22"/>
              </w:rPr>
              <w:t>[V4-Low]</w:t>
            </w:r>
          </w:p>
        </w:tc>
        <w:tc>
          <w:tcPr>
            <w:tcW w:w="1265" w:type="dxa"/>
            <w:tcBorders>
              <w:top w:val="nil"/>
              <w:left w:val="nil"/>
              <w:bottom w:val="single" w:sz="8" w:space="0" w:color="auto"/>
              <w:right w:val="single" w:sz="8" w:space="0" w:color="auto"/>
            </w:tcBorders>
            <w:tcMar>
              <w:top w:w="0" w:type="dxa"/>
              <w:left w:w="108" w:type="dxa"/>
              <w:bottom w:w="0" w:type="dxa"/>
              <w:right w:w="108" w:type="dxa"/>
            </w:tcMar>
            <w:hideMark/>
          </w:tcPr>
          <w:p w:rsidR="000A3B13" w:rsidRPr="00113EFF" w:rsidRDefault="000A3B13" w:rsidP="000A3B13">
            <w:pPr>
              <w:autoSpaceDE w:val="0"/>
              <w:autoSpaceDN w:val="0"/>
              <w:jc w:val="center"/>
              <w:rPr>
                <w:rFonts w:ascii="Calibri" w:eastAsiaTheme="minorHAnsi" w:hAnsi="Calibri"/>
              </w:rPr>
            </w:pPr>
            <w:r w:rsidRPr="00113EFF">
              <w:rPr>
                <w:rFonts w:ascii="Calibri" w:eastAsiaTheme="minorHAnsi" w:hAnsi="Calibri"/>
                <w:sz w:val="22"/>
              </w:rPr>
              <w:t>[V5-Base]</w:t>
            </w:r>
          </w:p>
        </w:tc>
        <w:tc>
          <w:tcPr>
            <w:tcW w:w="1266" w:type="dxa"/>
            <w:tcBorders>
              <w:top w:val="nil"/>
              <w:left w:val="nil"/>
              <w:bottom w:val="single" w:sz="8" w:space="0" w:color="auto"/>
              <w:right w:val="single" w:sz="8" w:space="0" w:color="auto"/>
            </w:tcBorders>
            <w:tcMar>
              <w:top w:w="0" w:type="dxa"/>
              <w:left w:w="108" w:type="dxa"/>
              <w:bottom w:w="0" w:type="dxa"/>
              <w:right w:w="108" w:type="dxa"/>
            </w:tcMar>
            <w:hideMark/>
          </w:tcPr>
          <w:p w:rsidR="000A3B13" w:rsidRPr="00113EFF" w:rsidRDefault="000A3B13" w:rsidP="000A3B13">
            <w:pPr>
              <w:autoSpaceDE w:val="0"/>
              <w:autoSpaceDN w:val="0"/>
              <w:jc w:val="center"/>
              <w:rPr>
                <w:rFonts w:ascii="Calibri" w:eastAsiaTheme="minorHAnsi" w:hAnsi="Calibri"/>
              </w:rPr>
            </w:pPr>
            <w:r w:rsidRPr="00113EFF">
              <w:rPr>
                <w:rFonts w:ascii="Calibri" w:eastAsiaTheme="minorHAnsi" w:hAnsi="Calibri"/>
                <w:sz w:val="22"/>
              </w:rPr>
              <w:t>[V6-Base]</w:t>
            </w:r>
          </w:p>
        </w:tc>
      </w:tr>
      <w:tr w:rsidR="000A3B13" w:rsidRPr="000A3B13" w:rsidTr="000E068E">
        <w:tc>
          <w:tcPr>
            <w:tcW w:w="1265"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0A3B13" w:rsidRPr="00113EFF" w:rsidRDefault="000A3B13" w:rsidP="000A3B13">
            <w:pPr>
              <w:autoSpaceDE w:val="0"/>
              <w:autoSpaceDN w:val="0"/>
              <w:jc w:val="center"/>
              <w:rPr>
                <w:rFonts w:ascii="Calibri" w:eastAsiaTheme="minorHAnsi" w:hAnsi="Calibri"/>
              </w:rPr>
            </w:pPr>
            <w:r w:rsidRPr="00113EFF">
              <w:rPr>
                <w:rFonts w:ascii="Calibri" w:eastAsiaTheme="minorHAnsi" w:hAnsi="Calibri"/>
                <w:sz w:val="22"/>
                <w:szCs w:val="22"/>
              </w:rPr>
              <w:t>2 or 3</w:t>
            </w:r>
          </w:p>
        </w:tc>
        <w:tc>
          <w:tcPr>
            <w:tcW w:w="1265" w:type="dxa"/>
            <w:tcBorders>
              <w:top w:val="nil"/>
              <w:left w:val="nil"/>
              <w:bottom w:val="single" w:sz="8" w:space="0" w:color="auto"/>
              <w:right w:val="single" w:sz="8" w:space="0" w:color="auto"/>
            </w:tcBorders>
            <w:tcMar>
              <w:top w:w="0" w:type="dxa"/>
              <w:left w:w="108" w:type="dxa"/>
              <w:bottom w:w="0" w:type="dxa"/>
              <w:right w:w="108" w:type="dxa"/>
            </w:tcMar>
            <w:hideMark/>
          </w:tcPr>
          <w:p w:rsidR="000A3B13" w:rsidRPr="00113EFF" w:rsidRDefault="000A3B13" w:rsidP="000A3B13">
            <w:pPr>
              <w:autoSpaceDE w:val="0"/>
              <w:autoSpaceDN w:val="0"/>
              <w:jc w:val="center"/>
              <w:rPr>
                <w:rFonts w:ascii="Calibri" w:eastAsiaTheme="minorHAnsi" w:hAnsi="Calibri"/>
              </w:rPr>
            </w:pPr>
            <w:r w:rsidRPr="00113EFF">
              <w:rPr>
                <w:rFonts w:ascii="Calibri" w:eastAsiaTheme="minorHAnsi" w:hAnsi="Calibri"/>
                <w:sz w:val="22"/>
              </w:rPr>
              <w:t>[V1-</w:t>
            </w:r>
            <w:r w:rsidRPr="00113EFF">
              <w:rPr>
                <w:rFonts w:ascii="Calibri" w:eastAsiaTheme="minorHAnsi" w:hAnsi="Calibri"/>
                <w:sz w:val="22"/>
                <w:szCs w:val="22"/>
              </w:rPr>
              <w:t>High</w:t>
            </w:r>
            <w:r w:rsidRPr="00113EFF">
              <w:rPr>
                <w:rFonts w:ascii="Calibri" w:eastAsiaTheme="minorHAnsi" w:hAnsi="Calibri"/>
                <w:sz w:val="22"/>
              </w:rPr>
              <w:t>]</w:t>
            </w:r>
          </w:p>
        </w:tc>
        <w:tc>
          <w:tcPr>
            <w:tcW w:w="1265" w:type="dxa"/>
            <w:tcBorders>
              <w:top w:val="nil"/>
              <w:left w:val="nil"/>
              <w:bottom w:val="single" w:sz="8" w:space="0" w:color="auto"/>
              <w:right w:val="single" w:sz="8" w:space="0" w:color="auto"/>
            </w:tcBorders>
            <w:tcMar>
              <w:top w:w="0" w:type="dxa"/>
              <w:left w:w="108" w:type="dxa"/>
              <w:bottom w:w="0" w:type="dxa"/>
              <w:right w:w="108" w:type="dxa"/>
            </w:tcMar>
            <w:hideMark/>
          </w:tcPr>
          <w:p w:rsidR="000A3B13" w:rsidRPr="00113EFF" w:rsidRDefault="000A3B13" w:rsidP="000A3B13">
            <w:pPr>
              <w:autoSpaceDE w:val="0"/>
              <w:autoSpaceDN w:val="0"/>
              <w:jc w:val="center"/>
              <w:rPr>
                <w:rFonts w:ascii="Calibri" w:eastAsiaTheme="minorHAnsi" w:hAnsi="Calibri"/>
              </w:rPr>
            </w:pPr>
            <w:r w:rsidRPr="00113EFF">
              <w:rPr>
                <w:rFonts w:ascii="Calibri" w:eastAsiaTheme="minorHAnsi" w:hAnsi="Calibri"/>
                <w:sz w:val="22"/>
              </w:rPr>
              <w:t>[V2-</w:t>
            </w:r>
            <w:r w:rsidRPr="00113EFF">
              <w:rPr>
                <w:rFonts w:ascii="Calibri" w:eastAsiaTheme="minorHAnsi" w:hAnsi="Calibri"/>
                <w:color w:val="1F497D"/>
                <w:sz w:val="22"/>
                <w:szCs w:val="22"/>
              </w:rPr>
              <w:t>Base</w:t>
            </w:r>
            <w:r w:rsidRPr="00113EFF">
              <w:rPr>
                <w:rFonts w:ascii="Calibri" w:eastAsiaTheme="minorHAnsi" w:hAnsi="Calibri"/>
                <w:sz w:val="22"/>
              </w:rPr>
              <w:t>]</w:t>
            </w:r>
          </w:p>
        </w:tc>
        <w:tc>
          <w:tcPr>
            <w:tcW w:w="1265" w:type="dxa"/>
            <w:tcBorders>
              <w:top w:val="nil"/>
              <w:left w:val="nil"/>
              <w:bottom w:val="single" w:sz="8" w:space="0" w:color="auto"/>
              <w:right w:val="single" w:sz="8" w:space="0" w:color="auto"/>
            </w:tcBorders>
            <w:tcMar>
              <w:top w:w="0" w:type="dxa"/>
              <w:left w:w="108" w:type="dxa"/>
              <w:bottom w:w="0" w:type="dxa"/>
              <w:right w:w="108" w:type="dxa"/>
            </w:tcMar>
            <w:hideMark/>
          </w:tcPr>
          <w:p w:rsidR="000A3B13" w:rsidRPr="00113EFF" w:rsidRDefault="000A3B13" w:rsidP="000A3B13">
            <w:pPr>
              <w:autoSpaceDE w:val="0"/>
              <w:autoSpaceDN w:val="0"/>
              <w:jc w:val="center"/>
              <w:rPr>
                <w:rFonts w:ascii="Calibri" w:eastAsiaTheme="minorHAnsi" w:hAnsi="Calibri"/>
              </w:rPr>
            </w:pPr>
            <w:r w:rsidRPr="00113EFF">
              <w:rPr>
                <w:rFonts w:ascii="Calibri" w:eastAsiaTheme="minorHAnsi" w:hAnsi="Calibri"/>
                <w:sz w:val="22"/>
              </w:rPr>
              <w:t>[V3-</w:t>
            </w:r>
            <w:r w:rsidRPr="00113EFF">
              <w:rPr>
                <w:rFonts w:ascii="Calibri" w:eastAsiaTheme="minorHAnsi" w:hAnsi="Calibri"/>
                <w:sz w:val="22"/>
                <w:szCs w:val="22"/>
              </w:rPr>
              <w:t>Base</w:t>
            </w:r>
            <w:r w:rsidRPr="00113EFF">
              <w:rPr>
                <w:rFonts w:ascii="Calibri" w:eastAsiaTheme="minorHAnsi" w:hAnsi="Calibri"/>
                <w:sz w:val="22"/>
              </w:rPr>
              <w:t>]</w:t>
            </w:r>
          </w:p>
        </w:tc>
        <w:tc>
          <w:tcPr>
            <w:tcW w:w="1265" w:type="dxa"/>
            <w:tcBorders>
              <w:top w:val="nil"/>
              <w:left w:val="nil"/>
              <w:bottom w:val="single" w:sz="8" w:space="0" w:color="auto"/>
              <w:right w:val="single" w:sz="8" w:space="0" w:color="auto"/>
            </w:tcBorders>
            <w:tcMar>
              <w:top w:w="0" w:type="dxa"/>
              <w:left w:w="108" w:type="dxa"/>
              <w:bottom w:w="0" w:type="dxa"/>
              <w:right w:w="108" w:type="dxa"/>
            </w:tcMar>
            <w:hideMark/>
          </w:tcPr>
          <w:p w:rsidR="000A3B13" w:rsidRPr="00113EFF" w:rsidRDefault="000A3B13" w:rsidP="000A3B13">
            <w:pPr>
              <w:autoSpaceDE w:val="0"/>
              <w:autoSpaceDN w:val="0"/>
              <w:jc w:val="center"/>
              <w:rPr>
                <w:rFonts w:ascii="Calibri" w:eastAsiaTheme="minorHAnsi" w:hAnsi="Calibri"/>
              </w:rPr>
            </w:pPr>
            <w:r w:rsidRPr="00113EFF">
              <w:rPr>
                <w:rFonts w:ascii="Calibri" w:eastAsiaTheme="minorHAnsi" w:hAnsi="Calibri"/>
                <w:sz w:val="22"/>
              </w:rPr>
              <w:t>[V4-</w:t>
            </w:r>
            <w:r w:rsidRPr="00113EFF">
              <w:rPr>
                <w:rFonts w:ascii="Calibri" w:eastAsiaTheme="minorHAnsi" w:hAnsi="Calibri"/>
                <w:sz w:val="22"/>
                <w:szCs w:val="22"/>
              </w:rPr>
              <w:t>Low</w:t>
            </w:r>
            <w:r w:rsidRPr="00113EFF">
              <w:rPr>
                <w:rFonts w:ascii="Calibri" w:eastAsiaTheme="minorHAnsi" w:hAnsi="Calibri"/>
                <w:sz w:val="22"/>
              </w:rPr>
              <w:t>]</w:t>
            </w:r>
          </w:p>
        </w:tc>
        <w:tc>
          <w:tcPr>
            <w:tcW w:w="1265" w:type="dxa"/>
            <w:tcBorders>
              <w:top w:val="nil"/>
              <w:left w:val="nil"/>
              <w:bottom w:val="single" w:sz="8" w:space="0" w:color="auto"/>
              <w:right w:val="single" w:sz="8" w:space="0" w:color="auto"/>
            </w:tcBorders>
            <w:tcMar>
              <w:top w:w="0" w:type="dxa"/>
              <w:left w:w="108" w:type="dxa"/>
              <w:bottom w:w="0" w:type="dxa"/>
              <w:right w:w="108" w:type="dxa"/>
            </w:tcMar>
            <w:hideMark/>
          </w:tcPr>
          <w:p w:rsidR="000A3B13" w:rsidRPr="00113EFF" w:rsidRDefault="000A3B13" w:rsidP="000A3B13">
            <w:pPr>
              <w:autoSpaceDE w:val="0"/>
              <w:autoSpaceDN w:val="0"/>
              <w:jc w:val="center"/>
              <w:rPr>
                <w:rFonts w:ascii="Calibri" w:eastAsiaTheme="minorHAnsi" w:hAnsi="Calibri"/>
              </w:rPr>
            </w:pPr>
            <w:r w:rsidRPr="00113EFF">
              <w:rPr>
                <w:rFonts w:ascii="Calibri" w:eastAsiaTheme="minorHAnsi" w:hAnsi="Calibri"/>
                <w:sz w:val="22"/>
              </w:rPr>
              <w:t>[V5-Base]</w:t>
            </w:r>
          </w:p>
        </w:tc>
        <w:tc>
          <w:tcPr>
            <w:tcW w:w="1266" w:type="dxa"/>
            <w:tcBorders>
              <w:top w:val="nil"/>
              <w:left w:val="nil"/>
              <w:bottom w:val="single" w:sz="8" w:space="0" w:color="auto"/>
              <w:right w:val="single" w:sz="8" w:space="0" w:color="auto"/>
            </w:tcBorders>
            <w:tcMar>
              <w:top w:w="0" w:type="dxa"/>
              <w:left w:w="108" w:type="dxa"/>
              <w:bottom w:w="0" w:type="dxa"/>
              <w:right w:w="108" w:type="dxa"/>
            </w:tcMar>
            <w:hideMark/>
          </w:tcPr>
          <w:p w:rsidR="000A3B13" w:rsidRPr="00113EFF" w:rsidRDefault="000A3B13" w:rsidP="000A3B13">
            <w:pPr>
              <w:autoSpaceDE w:val="0"/>
              <w:autoSpaceDN w:val="0"/>
              <w:jc w:val="center"/>
              <w:rPr>
                <w:rFonts w:ascii="Calibri" w:eastAsiaTheme="minorHAnsi" w:hAnsi="Calibri"/>
              </w:rPr>
            </w:pPr>
            <w:r w:rsidRPr="008F6A8F">
              <w:rPr>
                <w:rFonts w:eastAsiaTheme="minorHAnsi"/>
              </w:rPr>
              <w:t>[V6-Base]</w:t>
            </w:r>
          </w:p>
        </w:tc>
      </w:tr>
      <w:tr w:rsidR="000A3B13" w:rsidRPr="000A3B13" w:rsidTr="000E068E">
        <w:tc>
          <w:tcPr>
            <w:tcW w:w="1265"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0A3B13" w:rsidRPr="00113EFF" w:rsidRDefault="000A3B13" w:rsidP="000A3B13">
            <w:pPr>
              <w:autoSpaceDE w:val="0"/>
              <w:autoSpaceDN w:val="0"/>
              <w:jc w:val="center"/>
              <w:rPr>
                <w:rFonts w:ascii="Calibri" w:eastAsiaTheme="minorHAnsi" w:hAnsi="Calibri"/>
              </w:rPr>
            </w:pPr>
            <w:r w:rsidRPr="00113EFF">
              <w:rPr>
                <w:rFonts w:ascii="Calibri" w:eastAsiaTheme="minorHAnsi" w:hAnsi="Calibri"/>
                <w:sz w:val="22"/>
                <w:szCs w:val="22"/>
              </w:rPr>
              <w:t xml:space="preserve">4, </w:t>
            </w:r>
            <w:r w:rsidRPr="00113EFF">
              <w:rPr>
                <w:rFonts w:ascii="Calibri" w:eastAsiaTheme="minorHAnsi" w:hAnsi="Calibri"/>
                <w:sz w:val="22"/>
              </w:rPr>
              <w:t>5</w:t>
            </w:r>
            <w:r w:rsidRPr="00113EFF">
              <w:rPr>
                <w:rFonts w:ascii="Calibri" w:eastAsiaTheme="minorHAnsi" w:hAnsi="Calibri"/>
                <w:sz w:val="22"/>
                <w:szCs w:val="22"/>
              </w:rPr>
              <w:t xml:space="preserve"> or 6</w:t>
            </w:r>
          </w:p>
        </w:tc>
        <w:tc>
          <w:tcPr>
            <w:tcW w:w="1265" w:type="dxa"/>
            <w:tcBorders>
              <w:top w:val="nil"/>
              <w:left w:val="nil"/>
              <w:bottom w:val="single" w:sz="8" w:space="0" w:color="auto"/>
              <w:right w:val="single" w:sz="8" w:space="0" w:color="auto"/>
            </w:tcBorders>
            <w:tcMar>
              <w:top w:w="0" w:type="dxa"/>
              <w:left w:w="108" w:type="dxa"/>
              <w:bottom w:w="0" w:type="dxa"/>
              <w:right w:w="108" w:type="dxa"/>
            </w:tcMar>
            <w:hideMark/>
          </w:tcPr>
          <w:p w:rsidR="000A3B13" w:rsidRPr="00113EFF" w:rsidRDefault="000A3B13" w:rsidP="000A3B13">
            <w:pPr>
              <w:autoSpaceDE w:val="0"/>
              <w:autoSpaceDN w:val="0"/>
              <w:jc w:val="center"/>
              <w:rPr>
                <w:rFonts w:ascii="Calibri" w:eastAsiaTheme="minorHAnsi" w:hAnsi="Calibri"/>
              </w:rPr>
            </w:pPr>
            <w:r w:rsidRPr="00113EFF">
              <w:rPr>
                <w:rFonts w:ascii="Calibri" w:eastAsiaTheme="minorHAnsi" w:hAnsi="Calibri"/>
                <w:sz w:val="22"/>
              </w:rPr>
              <w:t>[V1-</w:t>
            </w:r>
            <w:r w:rsidRPr="00113EFF">
              <w:rPr>
                <w:rFonts w:ascii="Calibri" w:eastAsiaTheme="minorHAnsi" w:hAnsi="Calibri"/>
                <w:sz w:val="22"/>
                <w:szCs w:val="22"/>
              </w:rPr>
              <w:t>Base</w:t>
            </w:r>
            <w:r w:rsidRPr="00113EFF">
              <w:rPr>
                <w:rFonts w:ascii="Calibri" w:eastAsiaTheme="minorHAnsi" w:hAnsi="Calibri"/>
                <w:sz w:val="22"/>
              </w:rPr>
              <w:t>]</w:t>
            </w:r>
          </w:p>
        </w:tc>
        <w:tc>
          <w:tcPr>
            <w:tcW w:w="1265" w:type="dxa"/>
            <w:tcBorders>
              <w:top w:val="nil"/>
              <w:left w:val="nil"/>
              <w:bottom w:val="single" w:sz="8" w:space="0" w:color="auto"/>
              <w:right w:val="single" w:sz="8" w:space="0" w:color="auto"/>
            </w:tcBorders>
            <w:tcMar>
              <w:top w:w="0" w:type="dxa"/>
              <w:left w:w="108" w:type="dxa"/>
              <w:bottom w:w="0" w:type="dxa"/>
              <w:right w:w="108" w:type="dxa"/>
            </w:tcMar>
            <w:hideMark/>
          </w:tcPr>
          <w:p w:rsidR="000A3B13" w:rsidRPr="00113EFF" w:rsidRDefault="000A3B13" w:rsidP="000A3B13">
            <w:pPr>
              <w:autoSpaceDE w:val="0"/>
              <w:autoSpaceDN w:val="0"/>
              <w:jc w:val="center"/>
              <w:rPr>
                <w:rFonts w:ascii="Calibri" w:eastAsiaTheme="minorHAnsi" w:hAnsi="Calibri"/>
              </w:rPr>
            </w:pPr>
            <w:r w:rsidRPr="00113EFF">
              <w:rPr>
                <w:rFonts w:ascii="Calibri" w:eastAsiaTheme="minorHAnsi" w:hAnsi="Calibri"/>
                <w:sz w:val="22"/>
              </w:rPr>
              <w:t>[V2-</w:t>
            </w:r>
            <w:r w:rsidRPr="00113EFF">
              <w:rPr>
                <w:rFonts w:ascii="Calibri" w:eastAsiaTheme="minorHAnsi" w:hAnsi="Calibri"/>
                <w:sz w:val="22"/>
                <w:szCs w:val="22"/>
              </w:rPr>
              <w:t>High</w:t>
            </w:r>
            <w:r w:rsidRPr="00113EFF">
              <w:rPr>
                <w:rFonts w:ascii="Calibri" w:eastAsiaTheme="minorHAnsi" w:hAnsi="Calibri"/>
                <w:sz w:val="22"/>
              </w:rPr>
              <w:t>]</w:t>
            </w:r>
          </w:p>
        </w:tc>
        <w:tc>
          <w:tcPr>
            <w:tcW w:w="1265" w:type="dxa"/>
            <w:tcBorders>
              <w:top w:val="nil"/>
              <w:left w:val="nil"/>
              <w:bottom w:val="single" w:sz="8" w:space="0" w:color="auto"/>
              <w:right w:val="single" w:sz="8" w:space="0" w:color="auto"/>
            </w:tcBorders>
            <w:tcMar>
              <w:top w:w="0" w:type="dxa"/>
              <w:left w:w="108" w:type="dxa"/>
              <w:bottom w:w="0" w:type="dxa"/>
              <w:right w:w="108" w:type="dxa"/>
            </w:tcMar>
            <w:hideMark/>
          </w:tcPr>
          <w:p w:rsidR="000A3B13" w:rsidRPr="00113EFF" w:rsidRDefault="000A3B13" w:rsidP="000A3B13">
            <w:pPr>
              <w:autoSpaceDE w:val="0"/>
              <w:autoSpaceDN w:val="0"/>
              <w:jc w:val="center"/>
              <w:rPr>
                <w:rFonts w:ascii="Calibri" w:eastAsiaTheme="minorHAnsi" w:hAnsi="Calibri"/>
              </w:rPr>
            </w:pPr>
            <w:r w:rsidRPr="00113EFF">
              <w:rPr>
                <w:rFonts w:ascii="Calibri" w:eastAsiaTheme="minorHAnsi" w:hAnsi="Calibri"/>
                <w:sz w:val="22"/>
              </w:rPr>
              <w:t>[V3-Base]</w:t>
            </w:r>
          </w:p>
        </w:tc>
        <w:tc>
          <w:tcPr>
            <w:tcW w:w="1265" w:type="dxa"/>
            <w:tcBorders>
              <w:top w:val="nil"/>
              <w:left w:val="nil"/>
              <w:bottom w:val="single" w:sz="8" w:space="0" w:color="auto"/>
              <w:right w:val="single" w:sz="8" w:space="0" w:color="auto"/>
            </w:tcBorders>
            <w:tcMar>
              <w:top w:w="0" w:type="dxa"/>
              <w:left w:w="108" w:type="dxa"/>
              <w:bottom w:w="0" w:type="dxa"/>
              <w:right w:w="108" w:type="dxa"/>
            </w:tcMar>
            <w:hideMark/>
          </w:tcPr>
          <w:p w:rsidR="000A3B13" w:rsidRPr="00113EFF" w:rsidRDefault="000A3B13" w:rsidP="000A3B13">
            <w:pPr>
              <w:autoSpaceDE w:val="0"/>
              <w:autoSpaceDN w:val="0"/>
              <w:jc w:val="center"/>
              <w:rPr>
                <w:rFonts w:ascii="Calibri" w:eastAsiaTheme="minorHAnsi" w:hAnsi="Calibri"/>
              </w:rPr>
            </w:pPr>
            <w:r w:rsidRPr="00113EFF">
              <w:rPr>
                <w:rFonts w:ascii="Calibri" w:eastAsiaTheme="minorHAnsi" w:hAnsi="Calibri"/>
                <w:sz w:val="22"/>
              </w:rPr>
              <w:t>[V4-Low]</w:t>
            </w:r>
          </w:p>
        </w:tc>
        <w:tc>
          <w:tcPr>
            <w:tcW w:w="1265" w:type="dxa"/>
            <w:tcBorders>
              <w:top w:val="nil"/>
              <w:left w:val="nil"/>
              <w:bottom w:val="single" w:sz="8" w:space="0" w:color="auto"/>
              <w:right w:val="single" w:sz="8" w:space="0" w:color="auto"/>
            </w:tcBorders>
            <w:tcMar>
              <w:top w:w="0" w:type="dxa"/>
              <w:left w:w="108" w:type="dxa"/>
              <w:bottom w:w="0" w:type="dxa"/>
              <w:right w:w="108" w:type="dxa"/>
            </w:tcMar>
            <w:hideMark/>
          </w:tcPr>
          <w:p w:rsidR="000A3B13" w:rsidRPr="00113EFF" w:rsidRDefault="000A3B13" w:rsidP="000A3B13">
            <w:pPr>
              <w:autoSpaceDE w:val="0"/>
              <w:autoSpaceDN w:val="0"/>
              <w:jc w:val="center"/>
              <w:rPr>
                <w:rFonts w:ascii="Calibri" w:eastAsiaTheme="minorHAnsi" w:hAnsi="Calibri"/>
              </w:rPr>
            </w:pPr>
            <w:r w:rsidRPr="00113EFF">
              <w:rPr>
                <w:rFonts w:ascii="Calibri" w:eastAsiaTheme="minorHAnsi" w:hAnsi="Calibri"/>
                <w:sz w:val="22"/>
              </w:rPr>
              <w:t>[V5-</w:t>
            </w:r>
            <w:r w:rsidRPr="00113EFF">
              <w:rPr>
                <w:rFonts w:ascii="Calibri" w:eastAsiaTheme="minorHAnsi" w:hAnsi="Calibri"/>
                <w:sz w:val="22"/>
                <w:szCs w:val="22"/>
              </w:rPr>
              <w:t>Low</w:t>
            </w:r>
            <w:r w:rsidRPr="00113EFF">
              <w:rPr>
                <w:rFonts w:ascii="Calibri" w:eastAsiaTheme="minorHAnsi" w:hAnsi="Calibri"/>
                <w:sz w:val="22"/>
              </w:rPr>
              <w:t>]</w:t>
            </w:r>
          </w:p>
        </w:tc>
        <w:tc>
          <w:tcPr>
            <w:tcW w:w="1266" w:type="dxa"/>
            <w:tcBorders>
              <w:top w:val="nil"/>
              <w:left w:val="nil"/>
              <w:bottom w:val="single" w:sz="8" w:space="0" w:color="auto"/>
              <w:right w:val="single" w:sz="8" w:space="0" w:color="auto"/>
            </w:tcBorders>
            <w:tcMar>
              <w:top w:w="0" w:type="dxa"/>
              <w:left w:w="108" w:type="dxa"/>
              <w:bottom w:w="0" w:type="dxa"/>
              <w:right w:w="108" w:type="dxa"/>
            </w:tcMar>
            <w:hideMark/>
          </w:tcPr>
          <w:p w:rsidR="000A3B13" w:rsidRPr="00113EFF" w:rsidRDefault="000A3B13" w:rsidP="000A3B13">
            <w:pPr>
              <w:autoSpaceDE w:val="0"/>
              <w:autoSpaceDN w:val="0"/>
              <w:jc w:val="center"/>
              <w:rPr>
                <w:rFonts w:ascii="Calibri" w:eastAsiaTheme="minorHAnsi" w:hAnsi="Calibri"/>
              </w:rPr>
            </w:pPr>
            <w:r w:rsidRPr="00113EFF">
              <w:rPr>
                <w:rFonts w:ascii="Calibri" w:eastAsiaTheme="minorHAnsi" w:hAnsi="Calibri"/>
                <w:sz w:val="22"/>
              </w:rPr>
              <w:t>[V6-Base]</w:t>
            </w:r>
          </w:p>
        </w:tc>
      </w:tr>
      <w:tr w:rsidR="000A3B13" w:rsidRPr="000A3B13" w:rsidTr="000E068E">
        <w:tc>
          <w:tcPr>
            <w:tcW w:w="1265"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0A3B13" w:rsidRPr="00113EFF" w:rsidRDefault="000A3B13" w:rsidP="000A3B13">
            <w:pPr>
              <w:autoSpaceDE w:val="0"/>
              <w:autoSpaceDN w:val="0"/>
              <w:jc w:val="center"/>
              <w:rPr>
                <w:rFonts w:ascii="Calibri" w:eastAsiaTheme="minorHAnsi" w:hAnsi="Calibri"/>
              </w:rPr>
            </w:pPr>
            <w:r w:rsidRPr="00113EFF">
              <w:rPr>
                <w:rFonts w:ascii="Calibri" w:eastAsiaTheme="minorHAnsi" w:hAnsi="Calibri"/>
                <w:sz w:val="22"/>
                <w:szCs w:val="22"/>
              </w:rPr>
              <w:t xml:space="preserve">4, 5 or </w:t>
            </w:r>
            <w:r w:rsidRPr="00113EFF">
              <w:rPr>
                <w:rFonts w:ascii="Calibri" w:eastAsiaTheme="minorHAnsi" w:hAnsi="Calibri"/>
                <w:sz w:val="22"/>
              </w:rPr>
              <w:t>6</w:t>
            </w:r>
          </w:p>
        </w:tc>
        <w:tc>
          <w:tcPr>
            <w:tcW w:w="1265" w:type="dxa"/>
            <w:tcBorders>
              <w:top w:val="nil"/>
              <w:left w:val="nil"/>
              <w:bottom w:val="single" w:sz="8" w:space="0" w:color="auto"/>
              <w:right w:val="single" w:sz="8" w:space="0" w:color="auto"/>
            </w:tcBorders>
            <w:tcMar>
              <w:top w:w="0" w:type="dxa"/>
              <w:left w:w="108" w:type="dxa"/>
              <w:bottom w:w="0" w:type="dxa"/>
              <w:right w:w="108" w:type="dxa"/>
            </w:tcMar>
            <w:hideMark/>
          </w:tcPr>
          <w:p w:rsidR="000A3B13" w:rsidRPr="00113EFF" w:rsidRDefault="000A3B13" w:rsidP="000A3B13">
            <w:pPr>
              <w:autoSpaceDE w:val="0"/>
              <w:autoSpaceDN w:val="0"/>
              <w:jc w:val="center"/>
              <w:rPr>
                <w:rFonts w:ascii="Calibri" w:eastAsiaTheme="minorHAnsi" w:hAnsi="Calibri"/>
              </w:rPr>
            </w:pPr>
            <w:r w:rsidRPr="00113EFF">
              <w:rPr>
                <w:rFonts w:ascii="Calibri" w:eastAsiaTheme="minorHAnsi" w:hAnsi="Calibri"/>
                <w:sz w:val="22"/>
              </w:rPr>
              <w:t>[V1-</w:t>
            </w:r>
            <w:r w:rsidRPr="00113EFF">
              <w:rPr>
                <w:rFonts w:ascii="Calibri" w:eastAsiaTheme="minorHAnsi" w:hAnsi="Calibri"/>
                <w:sz w:val="22"/>
                <w:szCs w:val="22"/>
              </w:rPr>
              <w:t>High</w:t>
            </w:r>
            <w:r w:rsidRPr="00113EFF">
              <w:rPr>
                <w:rFonts w:ascii="Calibri" w:eastAsiaTheme="minorHAnsi" w:hAnsi="Calibri"/>
                <w:sz w:val="22"/>
              </w:rPr>
              <w:t>]</w:t>
            </w:r>
          </w:p>
        </w:tc>
        <w:tc>
          <w:tcPr>
            <w:tcW w:w="1265" w:type="dxa"/>
            <w:tcBorders>
              <w:top w:val="nil"/>
              <w:left w:val="nil"/>
              <w:bottom w:val="single" w:sz="8" w:space="0" w:color="auto"/>
              <w:right w:val="single" w:sz="8" w:space="0" w:color="auto"/>
            </w:tcBorders>
            <w:tcMar>
              <w:top w:w="0" w:type="dxa"/>
              <w:left w:w="108" w:type="dxa"/>
              <w:bottom w:w="0" w:type="dxa"/>
              <w:right w:w="108" w:type="dxa"/>
            </w:tcMar>
            <w:hideMark/>
          </w:tcPr>
          <w:p w:rsidR="000A3B13" w:rsidRPr="00113EFF" w:rsidRDefault="000A3B13" w:rsidP="000A3B13">
            <w:pPr>
              <w:autoSpaceDE w:val="0"/>
              <w:autoSpaceDN w:val="0"/>
              <w:jc w:val="center"/>
              <w:rPr>
                <w:rFonts w:ascii="Calibri" w:eastAsiaTheme="minorHAnsi" w:hAnsi="Calibri"/>
              </w:rPr>
            </w:pPr>
            <w:r w:rsidRPr="00113EFF">
              <w:rPr>
                <w:rFonts w:ascii="Calibri" w:eastAsiaTheme="minorHAnsi" w:hAnsi="Calibri"/>
                <w:sz w:val="22"/>
              </w:rPr>
              <w:t>[V2-</w:t>
            </w:r>
            <w:r w:rsidRPr="00113EFF">
              <w:rPr>
                <w:rFonts w:ascii="Calibri" w:eastAsiaTheme="minorHAnsi" w:hAnsi="Calibri"/>
                <w:sz w:val="22"/>
                <w:szCs w:val="22"/>
              </w:rPr>
              <w:t>Base</w:t>
            </w:r>
            <w:r w:rsidRPr="00113EFF">
              <w:rPr>
                <w:rFonts w:ascii="Calibri" w:eastAsiaTheme="minorHAnsi" w:hAnsi="Calibri"/>
                <w:sz w:val="22"/>
              </w:rPr>
              <w:t>]</w:t>
            </w:r>
          </w:p>
        </w:tc>
        <w:tc>
          <w:tcPr>
            <w:tcW w:w="1265" w:type="dxa"/>
            <w:tcBorders>
              <w:top w:val="nil"/>
              <w:left w:val="nil"/>
              <w:bottom w:val="single" w:sz="8" w:space="0" w:color="auto"/>
              <w:right w:val="single" w:sz="8" w:space="0" w:color="auto"/>
            </w:tcBorders>
            <w:tcMar>
              <w:top w:w="0" w:type="dxa"/>
              <w:left w:w="108" w:type="dxa"/>
              <w:bottom w:w="0" w:type="dxa"/>
              <w:right w:w="108" w:type="dxa"/>
            </w:tcMar>
            <w:hideMark/>
          </w:tcPr>
          <w:p w:rsidR="000A3B13" w:rsidRPr="00113EFF" w:rsidRDefault="000A3B13" w:rsidP="000A3B13">
            <w:pPr>
              <w:autoSpaceDE w:val="0"/>
              <w:autoSpaceDN w:val="0"/>
              <w:jc w:val="center"/>
              <w:rPr>
                <w:rFonts w:ascii="Calibri" w:eastAsiaTheme="minorHAnsi" w:hAnsi="Calibri"/>
              </w:rPr>
            </w:pPr>
            <w:r w:rsidRPr="00113EFF">
              <w:rPr>
                <w:rFonts w:ascii="Calibri" w:eastAsiaTheme="minorHAnsi" w:hAnsi="Calibri"/>
                <w:sz w:val="22"/>
              </w:rPr>
              <w:t>[V3-</w:t>
            </w:r>
            <w:r w:rsidRPr="00113EFF">
              <w:rPr>
                <w:rFonts w:ascii="Calibri" w:eastAsiaTheme="minorHAnsi" w:hAnsi="Calibri"/>
                <w:sz w:val="22"/>
                <w:szCs w:val="22"/>
              </w:rPr>
              <w:t>Low</w:t>
            </w:r>
            <w:r w:rsidRPr="00113EFF">
              <w:rPr>
                <w:rFonts w:ascii="Calibri" w:eastAsiaTheme="minorHAnsi" w:hAnsi="Calibri"/>
                <w:sz w:val="22"/>
              </w:rPr>
              <w:t>]</w:t>
            </w:r>
          </w:p>
        </w:tc>
        <w:tc>
          <w:tcPr>
            <w:tcW w:w="1265" w:type="dxa"/>
            <w:tcBorders>
              <w:top w:val="nil"/>
              <w:left w:val="nil"/>
              <w:bottom w:val="single" w:sz="8" w:space="0" w:color="auto"/>
              <w:right w:val="single" w:sz="8" w:space="0" w:color="auto"/>
            </w:tcBorders>
            <w:tcMar>
              <w:top w:w="0" w:type="dxa"/>
              <w:left w:w="108" w:type="dxa"/>
              <w:bottom w:w="0" w:type="dxa"/>
              <w:right w:w="108" w:type="dxa"/>
            </w:tcMar>
            <w:hideMark/>
          </w:tcPr>
          <w:p w:rsidR="000A3B13" w:rsidRPr="00113EFF" w:rsidRDefault="000A3B13" w:rsidP="000A3B13">
            <w:pPr>
              <w:autoSpaceDE w:val="0"/>
              <w:autoSpaceDN w:val="0"/>
              <w:jc w:val="center"/>
              <w:rPr>
                <w:rFonts w:ascii="Calibri" w:eastAsiaTheme="minorHAnsi" w:hAnsi="Calibri"/>
              </w:rPr>
            </w:pPr>
            <w:r w:rsidRPr="00113EFF">
              <w:rPr>
                <w:rFonts w:ascii="Calibri" w:eastAsiaTheme="minorHAnsi" w:hAnsi="Calibri"/>
                <w:sz w:val="22"/>
              </w:rPr>
              <w:t>[V4-Low]</w:t>
            </w:r>
          </w:p>
        </w:tc>
        <w:tc>
          <w:tcPr>
            <w:tcW w:w="1265" w:type="dxa"/>
            <w:tcBorders>
              <w:top w:val="nil"/>
              <w:left w:val="nil"/>
              <w:bottom w:val="single" w:sz="8" w:space="0" w:color="auto"/>
              <w:right w:val="single" w:sz="8" w:space="0" w:color="auto"/>
            </w:tcBorders>
            <w:tcMar>
              <w:top w:w="0" w:type="dxa"/>
              <w:left w:w="108" w:type="dxa"/>
              <w:bottom w:w="0" w:type="dxa"/>
              <w:right w:w="108" w:type="dxa"/>
            </w:tcMar>
            <w:hideMark/>
          </w:tcPr>
          <w:p w:rsidR="000A3B13" w:rsidRPr="00113EFF" w:rsidRDefault="000A3B13" w:rsidP="000A3B13">
            <w:pPr>
              <w:autoSpaceDE w:val="0"/>
              <w:autoSpaceDN w:val="0"/>
              <w:jc w:val="center"/>
              <w:rPr>
                <w:rFonts w:ascii="Calibri" w:eastAsiaTheme="minorHAnsi" w:hAnsi="Calibri"/>
              </w:rPr>
            </w:pPr>
            <w:r w:rsidRPr="00113EFF">
              <w:rPr>
                <w:rFonts w:ascii="Calibri" w:eastAsiaTheme="minorHAnsi" w:hAnsi="Calibri"/>
                <w:sz w:val="22"/>
              </w:rPr>
              <w:t>[V5-</w:t>
            </w:r>
            <w:r w:rsidRPr="00113EFF">
              <w:rPr>
                <w:rFonts w:ascii="Calibri" w:eastAsiaTheme="minorHAnsi" w:hAnsi="Calibri"/>
                <w:sz w:val="22"/>
                <w:szCs w:val="22"/>
              </w:rPr>
              <w:t>Low</w:t>
            </w:r>
            <w:r w:rsidRPr="00113EFF">
              <w:rPr>
                <w:rFonts w:ascii="Calibri" w:eastAsiaTheme="minorHAnsi" w:hAnsi="Calibri"/>
                <w:sz w:val="22"/>
              </w:rPr>
              <w:t>]</w:t>
            </w:r>
          </w:p>
        </w:tc>
        <w:tc>
          <w:tcPr>
            <w:tcW w:w="1266" w:type="dxa"/>
            <w:tcBorders>
              <w:top w:val="nil"/>
              <w:left w:val="nil"/>
              <w:bottom w:val="single" w:sz="8" w:space="0" w:color="auto"/>
              <w:right w:val="single" w:sz="8" w:space="0" w:color="auto"/>
            </w:tcBorders>
            <w:tcMar>
              <w:top w:w="0" w:type="dxa"/>
              <w:left w:w="108" w:type="dxa"/>
              <w:bottom w:w="0" w:type="dxa"/>
              <w:right w:w="108" w:type="dxa"/>
            </w:tcMar>
            <w:hideMark/>
          </w:tcPr>
          <w:p w:rsidR="000A3B13" w:rsidRPr="00113EFF" w:rsidRDefault="000A3B13" w:rsidP="000A3B13">
            <w:pPr>
              <w:autoSpaceDE w:val="0"/>
              <w:autoSpaceDN w:val="0"/>
              <w:jc w:val="center"/>
              <w:rPr>
                <w:rFonts w:ascii="Calibri" w:eastAsiaTheme="minorHAnsi" w:hAnsi="Calibri"/>
              </w:rPr>
            </w:pPr>
            <w:r w:rsidRPr="00113EFF">
              <w:rPr>
                <w:rFonts w:ascii="Calibri" w:eastAsiaTheme="minorHAnsi" w:hAnsi="Calibri"/>
                <w:sz w:val="22"/>
              </w:rPr>
              <w:t>[V6-Base]</w:t>
            </w:r>
          </w:p>
        </w:tc>
      </w:tr>
      <w:tr w:rsidR="000A3B13" w:rsidRPr="000A3B13" w:rsidTr="000E068E">
        <w:tc>
          <w:tcPr>
            <w:tcW w:w="1265"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0A3B13" w:rsidRPr="00113EFF" w:rsidRDefault="000A3B13" w:rsidP="000A3B13">
            <w:pPr>
              <w:autoSpaceDE w:val="0"/>
              <w:autoSpaceDN w:val="0"/>
              <w:jc w:val="center"/>
              <w:rPr>
                <w:rFonts w:ascii="Calibri" w:eastAsiaTheme="minorHAnsi" w:hAnsi="Calibri"/>
              </w:rPr>
            </w:pPr>
            <w:r w:rsidRPr="00113EFF">
              <w:rPr>
                <w:rFonts w:ascii="Calibri" w:eastAsiaTheme="minorHAnsi" w:hAnsi="Calibri"/>
                <w:sz w:val="22"/>
                <w:szCs w:val="22"/>
              </w:rPr>
              <w:t>4, 5 or 6</w:t>
            </w:r>
          </w:p>
        </w:tc>
        <w:tc>
          <w:tcPr>
            <w:tcW w:w="1265" w:type="dxa"/>
            <w:tcBorders>
              <w:top w:val="nil"/>
              <w:left w:val="nil"/>
              <w:bottom w:val="single" w:sz="8" w:space="0" w:color="auto"/>
              <w:right w:val="single" w:sz="8" w:space="0" w:color="auto"/>
            </w:tcBorders>
            <w:tcMar>
              <w:top w:w="0" w:type="dxa"/>
              <w:left w:w="108" w:type="dxa"/>
              <w:bottom w:w="0" w:type="dxa"/>
              <w:right w:w="108" w:type="dxa"/>
            </w:tcMar>
            <w:hideMark/>
          </w:tcPr>
          <w:p w:rsidR="000A3B13" w:rsidRPr="00113EFF" w:rsidRDefault="000A3B13" w:rsidP="000A3B13">
            <w:pPr>
              <w:autoSpaceDE w:val="0"/>
              <w:autoSpaceDN w:val="0"/>
              <w:jc w:val="center"/>
              <w:rPr>
                <w:rFonts w:ascii="Calibri" w:eastAsiaTheme="minorHAnsi" w:hAnsi="Calibri"/>
              </w:rPr>
            </w:pPr>
            <w:r w:rsidRPr="00113EFF">
              <w:rPr>
                <w:rFonts w:ascii="Calibri" w:eastAsiaTheme="minorHAnsi" w:hAnsi="Calibri"/>
                <w:sz w:val="22"/>
              </w:rPr>
              <w:t>[V1-Base]</w:t>
            </w:r>
          </w:p>
        </w:tc>
        <w:tc>
          <w:tcPr>
            <w:tcW w:w="1265" w:type="dxa"/>
            <w:tcBorders>
              <w:top w:val="nil"/>
              <w:left w:val="nil"/>
              <w:bottom w:val="single" w:sz="8" w:space="0" w:color="auto"/>
              <w:right w:val="single" w:sz="8" w:space="0" w:color="auto"/>
            </w:tcBorders>
            <w:tcMar>
              <w:top w:w="0" w:type="dxa"/>
              <w:left w:w="108" w:type="dxa"/>
              <w:bottom w:w="0" w:type="dxa"/>
              <w:right w:w="108" w:type="dxa"/>
            </w:tcMar>
            <w:hideMark/>
          </w:tcPr>
          <w:p w:rsidR="000A3B13" w:rsidRPr="00113EFF" w:rsidRDefault="000A3B13" w:rsidP="000A3B13">
            <w:pPr>
              <w:autoSpaceDE w:val="0"/>
              <w:autoSpaceDN w:val="0"/>
              <w:jc w:val="center"/>
              <w:rPr>
                <w:rFonts w:ascii="Calibri" w:eastAsiaTheme="minorHAnsi" w:hAnsi="Calibri"/>
              </w:rPr>
            </w:pPr>
            <w:r w:rsidRPr="00113EFF">
              <w:rPr>
                <w:rFonts w:ascii="Calibri" w:eastAsiaTheme="minorHAnsi" w:hAnsi="Calibri"/>
                <w:sz w:val="22"/>
              </w:rPr>
              <w:t>[V2-Base]</w:t>
            </w:r>
          </w:p>
        </w:tc>
        <w:tc>
          <w:tcPr>
            <w:tcW w:w="1265" w:type="dxa"/>
            <w:tcBorders>
              <w:top w:val="nil"/>
              <w:left w:val="nil"/>
              <w:bottom w:val="single" w:sz="8" w:space="0" w:color="auto"/>
              <w:right w:val="single" w:sz="8" w:space="0" w:color="auto"/>
            </w:tcBorders>
            <w:tcMar>
              <w:top w:w="0" w:type="dxa"/>
              <w:left w:w="108" w:type="dxa"/>
              <w:bottom w:w="0" w:type="dxa"/>
              <w:right w:w="108" w:type="dxa"/>
            </w:tcMar>
            <w:hideMark/>
          </w:tcPr>
          <w:p w:rsidR="000A3B13" w:rsidRPr="00113EFF" w:rsidRDefault="000A3B13" w:rsidP="000A3B13">
            <w:pPr>
              <w:autoSpaceDE w:val="0"/>
              <w:autoSpaceDN w:val="0"/>
              <w:jc w:val="center"/>
              <w:rPr>
                <w:rFonts w:ascii="Calibri" w:eastAsiaTheme="minorHAnsi" w:hAnsi="Calibri"/>
              </w:rPr>
            </w:pPr>
            <w:r w:rsidRPr="00113EFF">
              <w:rPr>
                <w:rFonts w:ascii="Calibri" w:eastAsiaTheme="minorHAnsi" w:hAnsi="Calibri"/>
                <w:sz w:val="22"/>
              </w:rPr>
              <w:t>[V3-</w:t>
            </w:r>
            <w:r w:rsidRPr="00113EFF">
              <w:rPr>
                <w:rFonts w:ascii="Calibri" w:eastAsiaTheme="minorHAnsi" w:hAnsi="Calibri"/>
                <w:sz w:val="22"/>
                <w:szCs w:val="22"/>
              </w:rPr>
              <w:t>Low</w:t>
            </w:r>
            <w:r w:rsidRPr="00113EFF">
              <w:rPr>
                <w:rFonts w:ascii="Calibri" w:eastAsiaTheme="minorHAnsi" w:hAnsi="Calibri"/>
                <w:sz w:val="22"/>
              </w:rPr>
              <w:t>]</w:t>
            </w:r>
          </w:p>
        </w:tc>
        <w:tc>
          <w:tcPr>
            <w:tcW w:w="1265" w:type="dxa"/>
            <w:tcBorders>
              <w:top w:val="nil"/>
              <w:left w:val="nil"/>
              <w:bottom w:val="single" w:sz="8" w:space="0" w:color="auto"/>
              <w:right w:val="single" w:sz="8" w:space="0" w:color="auto"/>
            </w:tcBorders>
            <w:tcMar>
              <w:top w:w="0" w:type="dxa"/>
              <w:left w:w="108" w:type="dxa"/>
              <w:bottom w:w="0" w:type="dxa"/>
              <w:right w:w="108" w:type="dxa"/>
            </w:tcMar>
            <w:hideMark/>
          </w:tcPr>
          <w:p w:rsidR="000A3B13" w:rsidRPr="00113EFF" w:rsidRDefault="000A3B13" w:rsidP="000A3B13">
            <w:pPr>
              <w:autoSpaceDE w:val="0"/>
              <w:autoSpaceDN w:val="0"/>
              <w:jc w:val="center"/>
              <w:rPr>
                <w:rFonts w:ascii="Calibri" w:eastAsiaTheme="minorHAnsi" w:hAnsi="Calibri"/>
              </w:rPr>
            </w:pPr>
            <w:r w:rsidRPr="00113EFF">
              <w:rPr>
                <w:rFonts w:ascii="Calibri" w:eastAsiaTheme="minorHAnsi" w:hAnsi="Calibri"/>
                <w:sz w:val="22"/>
              </w:rPr>
              <w:t>[V4-Base]</w:t>
            </w:r>
          </w:p>
        </w:tc>
        <w:tc>
          <w:tcPr>
            <w:tcW w:w="1265" w:type="dxa"/>
            <w:tcBorders>
              <w:top w:val="nil"/>
              <w:left w:val="nil"/>
              <w:bottom w:val="single" w:sz="8" w:space="0" w:color="auto"/>
              <w:right w:val="single" w:sz="8" w:space="0" w:color="auto"/>
            </w:tcBorders>
            <w:tcMar>
              <w:top w:w="0" w:type="dxa"/>
              <w:left w:w="108" w:type="dxa"/>
              <w:bottom w:w="0" w:type="dxa"/>
              <w:right w:w="108" w:type="dxa"/>
            </w:tcMar>
            <w:hideMark/>
          </w:tcPr>
          <w:p w:rsidR="000A3B13" w:rsidRPr="00113EFF" w:rsidRDefault="000A3B13" w:rsidP="000A3B13">
            <w:pPr>
              <w:autoSpaceDE w:val="0"/>
              <w:autoSpaceDN w:val="0"/>
              <w:jc w:val="center"/>
              <w:rPr>
                <w:rFonts w:ascii="Calibri" w:eastAsiaTheme="minorHAnsi" w:hAnsi="Calibri"/>
              </w:rPr>
            </w:pPr>
            <w:r w:rsidRPr="00113EFF">
              <w:rPr>
                <w:rFonts w:ascii="Calibri" w:eastAsiaTheme="minorHAnsi" w:hAnsi="Calibri"/>
                <w:sz w:val="22"/>
              </w:rPr>
              <w:t>[V5-Low]</w:t>
            </w:r>
          </w:p>
        </w:tc>
        <w:tc>
          <w:tcPr>
            <w:tcW w:w="1266" w:type="dxa"/>
            <w:tcBorders>
              <w:top w:val="nil"/>
              <w:left w:val="nil"/>
              <w:bottom w:val="single" w:sz="8" w:space="0" w:color="auto"/>
              <w:right w:val="single" w:sz="8" w:space="0" w:color="auto"/>
            </w:tcBorders>
            <w:tcMar>
              <w:top w:w="0" w:type="dxa"/>
              <w:left w:w="108" w:type="dxa"/>
              <w:bottom w:w="0" w:type="dxa"/>
              <w:right w:w="108" w:type="dxa"/>
            </w:tcMar>
            <w:hideMark/>
          </w:tcPr>
          <w:p w:rsidR="000A3B13" w:rsidRPr="00113EFF" w:rsidRDefault="000A3B13" w:rsidP="000A3B13">
            <w:pPr>
              <w:autoSpaceDE w:val="0"/>
              <w:autoSpaceDN w:val="0"/>
              <w:jc w:val="center"/>
              <w:rPr>
                <w:rFonts w:ascii="Calibri" w:eastAsiaTheme="minorHAnsi" w:hAnsi="Calibri"/>
              </w:rPr>
            </w:pPr>
            <w:r w:rsidRPr="00113EFF">
              <w:rPr>
                <w:rFonts w:ascii="Calibri" w:eastAsiaTheme="minorHAnsi" w:hAnsi="Calibri"/>
                <w:sz w:val="22"/>
              </w:rPr>
              <w:t>[V6-</w:t>
            </w:r>
            <w:r w:rsidRPr="00113EFF">
              <w:rPr>
                <w:rFonts w:ascii="Calibri" w:eastAsiaTheme="minorHAnsi" w:hAnsi="Calibri"/>
                <w:sz w:val="22"/>
                <w:szCs w:val="22"/>
              </w:rPr>
              <w:t>Base</w:t>
            </w:r>
            <w:r w:rsidRPr="00113EFF">
              <w:rPr>
                <w:rFonts w:ascii="Calibri" w:eastAsiaTheme="minorHAnsi" w:hAnsi="Calibri"/>
                <w:sz w:val="22"/>
              </w:rPr>
              <w:t>]</w:t>
            </w:r>
          </w:p>
        </w:tc>
      </w:tr>
      <w:tr w:rsidR="000A3B13" w:rsidRPr="000A3B13" w:rsidTr="000E068E">
        <w:tc>
          <w:tcPr>
            <w:tcW w:w="1265"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0A3B13" w:rsidRPr="00113EFF" w:rsidRDefault="000A3B13" w:rsidP="000A3B13">
            <w:pPr>
              <w:autoSpaceDE w:val="0"/>
              <w:autoSpaceDN w:val="0"/>
              <w:jc w:val="center"/>
              <w:rPr>
                <w:rFonts w:ascii="Calibri" w:eastAsiaTheme="minorHAnsi" w:hAnsi="Calibri"/>
              </w:rPr>
            </w:pPr>
            <w:r w:rsidRPr="00113EFF">
              <w:rPr>
                <w:rFonts w:ascii="Calibri" w:eastAsiaTheme="minorHAnsi" w:hAnsi="Calibri"/>
                <w:sz w:val="22"/>
                <w:szCs w:val="22"/>
              </w:rPr>
              <w:t>4, 5 or 6</w:t>
            </w:r>
          </w:p>
        </w:tc>
        <w:tc>
          <w:tcPr>
            <w:tcW w:w="1265" w:type="dxa"/>
            <w:tcBorders>
              <w:top w:val="nil"/>
              <w:left w:val="nil"/>
              <w:bottom w:val="single" w:sz="8" w:space="0" w:color="auto"/>
              <w:right w:val="single" w:sz="8" w:space="0" w:color="auto"/>
            </w:tcBorders>
            <w:tcMar>
              <w:top w:w="0" w:type="dxa"/>
              <w:left w:w="108" w:type="dxa"/>
              <w:bottom w:w="0" w:type="dxa"/>
              <w:right w:w="108" w:type="dxa"/>
            </w:tcMar>
            <w:hideMark/>
          </w:tcPr>
          <w:p w:rsidR="000A3B13" w:rsidRPr="00113EFF" w:rsidRDefault="000A3B13" w:rsidP="000A3B13">
            <w:pPr>
              <w:autoSpaceDE w:val="0"/>
              <w:autoSpaceDN w:val="0"/>
              <w:jc w:val="center"/>
              <w:rPr>
                <w:rFonts w:ascii="Calibri" w:eastAsiaTheme="minorHAnsi" w:hAnsi="Calibri"/>
              </w:rPr>
            </w:pPr>
            <w:r w:rsidRPr="00113EFF">
              <w:rPr>
                <w:rFonts w:ascii="Calibri" w:eastAsiaTheme="minorHAnsi" w:hAnsi="Calibri"/>
                <w:sz w:val="22"/>
              </w:rPr>
              <w:t>[V1-High]</w:t>
            </w:r>
          </w:p>
        </w:tc>
        <w:tc>
          <w:tcPr>
            <w:tcW w:w="1265" w:type="dxa"/>
            <w:tcBorders>
              <w:top w:val="nil"/>
              <w:left w:val="nil"/>
              <w:bottom w:val="single" w:sz="8" w:space="0" w:color="auto"/>
              <w:right w:val="single" w:sz="8" w:space="0" w:color="auto"/>
            </w:tcBorders>
            <w:tcMar>
              <w:top w:w="0" w:type="dxa"/>
              <w:left w:w="108" w:type="dxa"/>
              <w:bottom w:w="0" w:type="dxa"/>
              <w:right w:w="108" w:type="dxa"/>
            </w:tcMar>
            <w:hideMark/>
          </w:tcPr>
          <w:p w:rsidR="000A3B13" w:rsidRPr="00113EFF" w:rsidRDefault="000A3B13" w:rsidP="000A3B13">
            <w:pPr>
              <w:autoSpaceDE w:val="0"/>
              <w:autoSpaceDN w:val="0"/>
              <w:jc w:val="center"/>
              <w:rPr>
                <w:rFonts w:ascii="Calibri" w:eastAsiaTheme="minorHAnsi" w:hAnsi="Calibri"/>
              </w:rPr>
            </w:pPr>
            <w:r w:rsidRPr="00113EFF">
              <w:rPr>
                <w:rFonts w:ascii="Calibri" w:eastAsiaTheme="minorHAnsi" w:hAnsi="Calibri"/>
                <w:sz w:val="22"/>
              </w:rPr>
              <w:t>[V2-</w:t>
            </w:r>
            <w:r w:rsidRPr="00113EFF">
              <w:rPr>
                <w:rFonts w:ascii="Calibri" w:eastAsiaTheme="minorHAnsi" w:hAnsi="Calibri"/>
                <w:sz w:val="22"/>
                <w:szCs w:val="22"/>
              </w:rPr>
              <w:t>High</w:t>
            </w:r>
            <w:r w:rsidRPr="00113EFF">
              <w:rPr>
                <w:rFonts w:ascii="Calibri" w:eastAsiaTheme="minorHAnsi" w:hAnsi="Calibri"/>
                <w:sz w:val="22"/>
              </w:rPr>
              <w:t>]</w:t>
            </w:r>
          </w:p>
        </w:tc>
        <w:tc>
          <w:tcPr>
            <w:tcW w:w="1265" w:type="dxa"/>
            <w:tcBorders>
              <w:top w:val="nil"/>
              <w:left w:val="nil"/>
              <w:bottom w:val="single" w:sz="8" w:space="0" w:color="auto"/>
              <w:right w:val="single" w:sz="8" w:space="0" w:color="auto"/>
            </w:tcBorders>
            <w:tcMar>
              <w:top w:w="0" w:type="dxa"/>
              <w:left w:w="108" w:type="dxa"/>
              <w:bottom w:w="0" w:type="dxa"/>
              <w:right w:w="108" w:type="dxa"/>
            </w:tcMar>
            <w:hideMark/>
          </w:tcPr>
          <w:p w:rsidR="000A3B13" w:rsidRPr="00113EFF" w:rsidRDefault="000A3B13" w:rsidP="000A3B13">
            <w:pPr>
              <w:autoSpaceDE w:val="0"/>
              <w:autoSpaceDN w:val="0"/>
              <w:jc w:val="center"/>
              <w:rPr>
                <w:rFonts w:ascii="Calibri" w:eastAsiaTheme="minorHAnsi" w:hAnsi="Calibri"/>
              </w:rPr>
            </w:pPr>
            <w:r w:rsidRPr="00113EFF">
              <w:rPr>
                <w:rFonts w:ascii="Calibri" w:eastAsiaTheme="minorHAnsi" w:hAnsi="Calibri"/>
                <w:sz w:val="22"/>
              </w:rPr>
              <w:t>[V3-Base]</w:t>
            </w:r>
          </w:p>
        </w:tc>
        <w:tc>
          <w:tcPr>
            <w:tcW w:w="1265" w:type="dxa"/>
            <w:tcBorders>
              <w:top w:val="nil"/>
              <w:left w:val="nil"/>
              <w:bottom w:val="single" w:sz="8" w:space="0" w:color="auto"/>
              <w:right w:val="single" w:sz="8" w:space="0" w:color="auto"/>
            </w:tcBorders>
            <w:tcMar>
              <w:top w:w="0" w:type="dxa"/>
              <w:left w:w="108" w:type="dxa"/>
              <w:bottom w:w="0" w:type="dxa"/>
              <w:right w:w="108" w:type="dxa"/>
            </w:tcMar>
            <w:hideMark/>
          </w:tcPr>
          <w:p w:rsidR="000A3B13" w:rsidRPr="00113EFF" w:rsidRDefault="000A3B13" w:rsidP="000A3B13">
            <w:pPr>
              <w:autoSpaceDE w:val="0"/>
              <w:autoSpaceDN w:val="0"/>
              <w:jc w:val="center"/>
              <w:rPr>
                <w:rFonts w:ascii="Calibri" w:eastAsiaTheme="minorHAnsi" w:hAnsi="Calibri"/>
              </w:rPr>
            </w:pPr>
            <w:r w:rsidRPr="00113EFF">
              <w:rPr>
                <w:rFonts w:ascii="Calibri" w:eastAsiaTheme="minorHAnsi" w:hAnsi="Calibri"/>
                <w:sz w:val="22"/>
              </w:rPr>
              <w:t>[V4-Base]</w:t>
            </w:r>
          </w:p>
        </w:tc>
        <w:tc>
          <w:tcPr>
            <w:tcW w:w="1265" w:type="dxa"/>
            <w:tcBorders>
              <w:top w:val="nil"/>
              <w:left w:val="nil"/>
              <w:bottom w:val="single" w:sz="8" w:space="0" w:color="auto"/>
              <w:right w:val="single" w:sz="8" w:space="0" w:color="auto"/>
            </w:tcBorders>
            <w:tcMar>
              <w:top w:w="0" w:type="dxa"/>
              <w:left w:w="108" w:type="dxa"/>
              <w:bottom w:w="0" w:type="dxa"/>
              <w:right w:w="108" w:type="dxa"/>
            </w:tcMar>
            <w:hideMark/>
          </w:tcPr>
          <w:p w:rsidR="000A3B13" w:rsidRPr="00113EFF" w:rsidRDefault="000A3B13" w:rsidP="000A3B13">
            <w:pPr>
              <w:autoSpaceDE w:val="0"/>
              <w:autoSpaceDN w:val="0"/>
              <w:jc w:val="center"/>
              <w:rPr>
                <w:rFonts w:ascii="Calibri" w:eastAsiaTheme="minorHAnsi" w:hAnsi="Calibri"/>
              </w:rPr>
            </w:pPr>
            <w:r w:rsidRPr="00113EFF">
              <w:rPr>
                <w:rFonts w:ascii="Calibri" w:eastAsiaTheme="minorHAnsi" w:hAnsi="Calibri"/>
                <w:sz w:val="22"/>
              </w:rPr>
              <w:t>[V5-</w:t>
            </w:r>
            <w:r w:rsidRPr="00113EFF">
              <w:rPr>
                <w:rFonts w:ascii="Calibri" w:eastAsiaTheme="minorHAnsi" w:hAnsi="Calibri"/>
                <w:sz w:val="22"/>
                <w:szCs w:val="22"/>
              </w:rPr>
              <w:t>Low</w:t>
            </w:r>
            <w:r w:rsidRPr="00113EFF">
              <w:rPr>
                <w:rFonts w:ascii="Calibri" w:eastAsiaTheme="minorHAnsi" w:hAnsi="Calibri"/>
                <w:sz w:val="22"/>
              </w:rPr>
              <w:t>]</w:t>
            </w:r>
          </w:p>
        </w:tc>
        <w:tc>
          <w:tcPr>
            <w:tcW w:w="1266" w:type="dxa"/>
            <w:tcBorders>
              <w:top w:val="nil"/>
              <w:left w:val="nil"/>
              <w:bottom w:val="single" w:sz="8" w:space="0" w:color="auto"/>
              <w:right w:val="single" w:sz="8" w:space="0" w:color="auto"/>
            </w:tcBorders>
            <w:tcMar>
              <w:top w:w="0" w:type="dxa"/>
              <w:left w:w="108" w:type="dxa"/>
              <w:bottom w:w="0" w:type="dxa"/>
              <w:right w:w="108" w:type="dxa"/>
            </w:tcMar>
            <w:hideMark/>
          </w:tcPr>
          <w:p w:rsidR="000A3B13" w:rsidRPr="00113EFF" w:rsidRDefault="000A3B13" w:rsidP="000A3B13">
            <w:pPr>
              <w:autoSpaceDE w:val="0"/>
              <w:autoSpaceDN w:val="0"/>
              <w:jc w:val="center"/>
              <w:rPr>
                <w:rFonts w:ascii="Calibri" w:eastAsiaTheme="minorHAnsi" w:hAnsi="Calibri"/>
              </w:rPr>
            </w:pPr>
            <w:r w:rsidRPr="00113EFF">
              <w:rPr>
                <w:rFonts w:ascii="Calibri" w:eastAsiaTheme="minorHAnsi" w:hAnsi="Calibri"/>
                <w:sz w:val="22"/>
              </w:rPr>
              <w:t>[V6-Base]</w:t>
            </w:r>
          </w:p>
        </w:tc>
      </w:tr>
    </w:tbl>
    <w:p w:rsidR="00F905C0" w:rsidRDefault="00F905C0" w:rsidP="00F905C0">
      <w:pPr>
        <w:autoSpaceDE w:val="0"/>
        <w:autoSpaceDN w:val="0"/>
        <w:adjustRightInd w:val="0"/>
      </w:pPr>
    </w:p>
    <w:p w:rsidR="00EE3318" w:rsidRPr="00113EFF" w:rsidRDefault="00895F87" w:rsidP="00AD1908">
      <w:pPr>
        <w:autoSpaceDE w:val="0"/>
        <w:autoSpaceDN w:val="0"/>
        <w:adjustRightInd w:val="0"/>
      </w:pPr>
      <w:r w:rsidRPr="00113EFF">
        <w:t xml:space="preserve">The above experimental design offers </w:t>
      </w:r>
      <w:r w:rsidR="000A3B13" w:rsidRPr="00113EFF">
        <w:t xml:space="preserve">two </w:t>
      </w:r>
      <w:r w:rsidRPr="00113EFF">
        <w:t xml:space="preserve">levels of </w:t>
      </w:r>
      <w:r w:rsidR="000A3B13" w:rsidRPr="00113EFF">
        <w:t>five</w:t>
      </w:r>
      <w:r w:rsidRPr="00113EFF">
        <w:t xml:space="preserve"> variables (</w:t>
      </w:r>
      <w:r w:rsidR="0037237D" w:rsidRPr="00113EFF">
        <w:t xml:space="preserve">a </w:t>
      </w:r>
      <w:r w:rsidRPr="00113EFF">
        <w:t>2x2x2x2x2 design).  It represents a compromise between the desire for a lot of</w:t>
      </w:r>
      <w:r w:rsidR="0037237D" w:rsidRPr="00113EFF">
        <w:t xml:space="preserve"> variation and the need to keep to a reasonable number of questions and minimize the correlation among the variables.  </w:t>
      </w:r>
    </w:p>
    <w:p w:rsidR="00EE3318" w:rsidRPr="00113EFF" w:rsidRDefault="00EE3318" w:rsidP="00AD1908">
      <w:pPr>
        <w:autoSpaceDE w:val="0"/>
        <w:autoSpaceDN w:val="0"/>
        <w:adjustRightInd w:val="0"/>
      </w:pPr>
    </w:p>
    <w:p w:rsidR="00EE3318" w:rsidRPr="00113EFF" w:rsidRDefault="0080563C" w:rsidP="00AD1908">
      <w:pPr>
        <w:autoSpaceDE w:val="0"/>
        <w:autoSpaceDN w:val="0"/>
        <w:adjustRightInd w:val="0"/>
      </w:pPr>
      <w:r w:rsidRPr="00113EFF">
        <w:t xml:space="preserve">Base values of all variables </w:t>
      </w:r>
      <w:r w:rsidR="00340CFD" w:rsidRPr="00113EFF">
        <w:t xml:space="preserve">are pre-determined for each mode for each possible origin and destination in the market area. The values for a particular respondent are determined by the respondent’s self-reported origin and destination from the randomly selected “reference trip” (see </w:t>
      </w:r>
      <w:r w:rsidR="000512AD" w:rsidRPr="00113EFF">
        <w:t>“</w:t>
      </w:r>
      <w:proofErr w:type="spellStart"/>
      <w:r w:rsidR="000512AD" w:rsidRPr="00113EFF">
        <w:t>Origin_City</w:t>
      </w:r>
      <w:proofErr w:type="spellEnd"/>
      <w:r w:rsidR="000512AD" w:rsidRPr="00113EFF">
        <w:t xml:space="preserve">” and </w:t>
      </w:r>
      <w:r w:rsidR="000C421E" w:rsidRPr="00113EFF">
        <w:t>“</w:t>
      </w:r>
      <w:proofErr w:type="spellStart"/>
      <w:r w:rsidR="000512AD" w:rsidRPr="00113EFF">
        <w:t>Destination_City</w:t>
      </w:r>
      <w:proofErr w:type="spellEnd"/>
      <w:r w:rsidR="000C421E" w:rsidRPr="00113EFF">
        <w:t>”</w:t>
      </w:r>
      <w:r w:rsidR="000512AD" w:rsidRPr="00113EFF">
        <w:t xml:space="preserve"> derived from screening questions in Survey</w:t>
      </w:r>
      <w:r w:rsidR="0007561A" w:rsidRPr="00113EFF">
        <w:t xml:space="preserve">) as well as respondent-provided fare information (see Questions 12A-C &amp; 13A-B in the </w:t>
      </w:r>
      <w:r w:rsidR="006F0D95" w:rsidRPr="00113EFF">
        <w:t>s</w:t>
      </w:r>
      <w:r w:rsidR="0007561A" w:rsidRPr="00113EFF">
        <w:t>urvey</w:t>
      </w:r>
      <w:r w:rsidR="00C13EE7" w:rsidRPr="00113EFF">
        <w:t>.</w:t>
      </w:r>
      <w:r w:rsidR="0007561A" w:rsidRPr="00113EFF">
        <w:t xml:space="preserve"> If </w:t>
      </w:r>
      <w:r w:rsidR="00C13EE7" w:rsidRPr="00113EFF">
        <w:t xml:space="preserve">the </w:t>
      </w:r>
      <w:r w:rsidR="0007561A" w:rsidRPr="00113EFF">
        <w:t>respondent does not remember the fare paid, default values will be used based on published fares for travel by the chosen mode between the origin and destination</w:t>
      </w:r>
      <w:r w:rsidR="00340CFD" w:rsidRPr="00113EFF">
        <w:t xml:space="preserve">). </w:t>
      </w:r>
      <w:r w:rsidR="00402A1B" w:rsidRPr="00113EFF">
        <w:t xml:space="preserve">In the pilot survey phase, most self-reported rail, air and bus fares by respondents were reasonable when compared to published fares. </w:t>
      </w:r>
      <w:r w:rsidR="00FC29A3" w:rsidRPr="00113EFF">
        <w:t>The project team has developed t</w:t>
      </w:r>
      <w:r w:rsidRPr="00113EFF">
        <w:t>ransportation network</w:t>
      </w:r>
      <w:r w:rsidR="00FC29A3" w:rsidRPr="00113EFF">
        <w:t xml:space="preserve"> models of all modes which produce the relevant </w:t>
      </w:r>
      <w:r w:rsidR="003B1170" w:rsidRPr="00113EFF">
        <w:t>base values for travel times and costs, which scale with trip length and geography</w:t>
      </w:r>
      <w:r w:rsidR="00FC29A3" w:rsidRPr="00113EFF">
        <w:t>.</w:t>
      </w:r>
      <w:r w:rsidR="003B1170" w:rsidRPr="00113EFF">
        <w:t xml:space="preserve"> High and low values will be computed</w:t>
      </w:r>
      <w:r w:rsidR="00FC29A3" w:rsidRPr="00113EFF">
        <w:t xml:space="preserve"> as </w:t>
      </w:r>
      <w:r w:rsidR="003B1170" w:rsidRPr="00113EFF">
        <w:t>follow</w:t>
      </w:r>
      <w:r w:rsidR="00FC29A3" w:rsidRPr="00113EFF">
        <w:t>s</w:t>
      </w:r>
      <w:r w:rsidR="003B1170" w:rsidRPr="00113EFF">
        <w:t>:</w:t>
      </w:r>
    </w:p>
    <w:p w:rsidR="003B1170" w:rsidRDefault="003B1170" w:rsidP="00AD1908">
      <w:pPr>
        <w:autoSpaceDE w:val="0"/>
        <w:autoSpaceDN w:val="0"/>
        <w:adjustRightInd w:val="0"/>
      </w:pPr>
    </w:p>
    <w:p w:rsidR="003B1170" w:rsidRPr="00113EFF" w:rsidRDefault="003B1170" w:rsidP="00BE278C">
      <w:pPr>
        <w:numPr>
          <w:ilvl w:val="0"/>
          <w:numId w:val="10"/>
        </w:numPr>
        <w:autoSpaceDE w:val="0"/>
        <w:autoSpaceDN w:val="0"/>
        <w:adjustRightInd w:val="0"/>
      </w:pPr>
      <w:r w:rsidRPr="00113EFF">
        <w:t>Total Travel Time High: randomize among +15%, +30% over base values</w:t>
      </w:r>
    </w:p>
    <w:p w:rsidR="003B1170" w:rsidRPr="00113EFF" w:rsidRDefault="003B1170" w:rsidP="00BE278C">
      <w:pPr>
        <w:numPr>
          <w:ilvl w:val="0"/>
          <w:numId w:val="10"/>
        </w:numPr>
        <w:autoSpaceDE w:val="0"/>
        <w:autoSpaceDN w:val="0"/>
        <w:adjustRightInd w:val="0"/>
      </w:pPr>
      <w:r w:rsidRPr="00113EFF">
        <w:t>Total Travel Time Low: randomize among -15%, -30% under base values</w:t>
      </w:r>
    </w:p>
    <w:p w:rsidR="003B1170" w:rsidRPr="00113EFF" w:rsidRDefault="003B1170" w:rsidP="00BE278C">
      <w:pPr>
        <w:numPr>
          <w:ilvl w:val="0"/>
          <w:numId w:val="10"/>
        </w:numPr>
        <w:autoSpaceDE w:val="0"/>
        <w:autoSpaceDN w:val="0"/>
        <w:adjustRightInd w:val="0"/>
      </w:pPr>
      <w:r w:rsidRPr="00113EFF">
        <w:t>Total Cost High: randomize among +15%, +30% over base values</w:t>
      </w:r>
    </w:p>
    <w:p w:rsidR="003B1170" w:rsidRPr="00113EFF" w:rsidRDefault="003B1170" w:rsidP="00BE278C">
      <w:pPr>
        <w:numPr>
          <w:ilvl w:val="0"/>
          <w:numId w:val="10"/>
        </w:numPr>
        <w:autoSpaceDE w:val="0"/>
        <w:autoSpaceDN w:val="0"/>
        <w:adjustRightInd w:val="0"/>
      </w:pPr>
      <w:r w:rsidRPr="00113EFF">
        <w:t>Total Cost Low: randomize among -15%, -30% under base values</w:t>
      </w:r>
    </w:p>
    <w:p w:rsidR="003B1170" w:rsidRPr="00113EFF" w:rsidRDefault="003B1170" w:rsidP="00BE278C">
      <w:pPr>
        <w:numPr>
          <w:ilvl w:val="0"/>
          <w:numId w:val="10"/>
        </w:numPr>
        <w:autoSpaceDE w:val="0"/>
        <w:autoSpaceDN w:val="0"/>
        <w:adjustRightInd w:val="0"/>
      </w:pPr>
      <w:r w:rsidRPr="00113EFF">
        <w:t xml:space="preserve">Schedule High: randomize among </w:t>
      </w:r>
      <w:r w:rsidR="000B33BD" w:rsidRPr="00113EFF">
        <w:t>next two higher amounts over base (e.g., “Every Two Hours”, “Every Three Hours”)</w:t>
      </w:r>
    </w:p>
    <w:p w:rsidR="008B028A" w:rsidRPr="00113EFF" w:rsidRDefault="003B1170" w:rsidP="00BE278C">
      <w:pPr>
        <w:numPr>
          <w:ilvl w:val="0"/>
          <w:numId w:val="10"/>
        </w:numPr>
        <w:autoSpaceDE w:val="0"/>
        <w:autoSpaceDN w:val="0"/>
        <w:adjustRightInd w:val="0"/>
      </w:pPr>
      <w:r w:rsidRPr="00113EFF">
        <w:t xml:space="preserve">Schedule Low: randomize among </w:t>
      </w:r>
      <w:r w:rsidR="000B33BD" w:rsidRPr="00113EFF">
        <w:t>next three lower amounts under base (e.g., “Every 30 minutes”, “Every 20 minutes”, “Every 15 minutes”)</w:t>
      </w:r>
    </w:p>
    <w:p w:rsidR="003B1170" w:rsidRPr="00113EFF" w:rsidRDefault="003B1170" w:rsidP="00AD1908">
      <w:pPr>
        <w:autoSpaceDE w:val="0"/>
        <w:autoSpaceDN w:val="0"/>
        <w:adjustRightInd w:val="0"/>
      </w:pPr>
    </w:p>
    <w:p w:rsidR="002E68D6" w:rsidRDefault="002E68D6" w:rsidP="00AD1908">
      <w:pPr>
        <w:autoSpaceDE w:val="0"/>
        <w:autoSpaceDN w:val="0"/>
        <w:adjustRightInd w:val="0"/>
      </w:pPr>
      <w:r w:rsidRPr="002E68D6">
        <w:t>The responses to the</w:t>
      </w:r>
      <w:r w:rsidR="00614E20">
        <w:t>se</w:t>
      </w:r>
      <w:r w:rsidRPr="002E68D6">
        <w:t xml:space="preserve"> </w:t>
      </w:r>
      <w:r w:rsidR="003B1170">
        <w:t xml:space="preserve">above SP </w:t>
      </w:r>
      <w:r w:rsidRPr="002E68D6">
        <w:t xml:space="preserve">survey questions </w:t>
      </w:r>
      <w:r w:rsidR="00614E20">
        <w:t xml:space="preserve">ultimately </w:t>
      </w:r>
      <w:r w:rsidRPr="002E68D6">
        <w:t xml:space="preserve">provide the basis for estimating key sensitivities to changes in the service characteristics </w:t>
      </w:r>
      <w:r w:rsidR="00614E20">
        <w:t>in</w:t>
      </w:r>
      <w:r w:rsidRPr="002E68D6">
        <w:t xml:space="preserve"> the new model.</w:t>
      </w:r>
      <w:r w:rsidR="0007561A" w:rsidRPr="0007561A">
        <w:t xml:space="preserve"> </w:t>
      </w:r>
      <w:r w:rsidR="0007561A">
        <w:t>This is described in further detail Supporting Statement A.</w:t>
      </w:r>
    </w:p>
    <w:p w:rsidR="00A041D2" w:rsidRDefault="00A041D2" w:rsidP="00A041D2">
      <w:pPr>
        <w:autoSpaceDE w:val="0"/>
        <w:autoSpaceDN w:val="0"/>
        <w:adjustRightInd w:val="0"/>
      </w:pPr>
      <w:r>
        <w:t>Considerable care has been taken the design of the NEC FUTURE survey to avoid presenting or showing any bias for/against any specific mode to respondents.  First and foremost, the survey is household-based and mode neutral in recruiting respondents and identifying specific trips they have taken.  Key elements of this include:</w:t>
      </w:r>
    </w:p>
    <w:p w:rsidR="00A041D2" w:rsidRDefault="00A041D2" w:rsidP="00A041D2">
      <w:pPr>
        <w:autoSpaceDE w:val="0"/>
        <w:autoSpaceDN w:val="0"/>
        <w:adjustRightInd w:val="0"/>
      </w:pPr>
    </w:p>
    <w:p w:rsidR="00A041D2" w:rsidRDefault="00A041D2" w:rsidP="00BE278C">
      <w:pPr>
        <w:pStyle w:val="ListParagraph"/>
        <w:numPr>
          <w:ilvl w:val="0"/>
          <w:numId w:val="12"/>
        </w:numPr>
        <w:autoSpaceDE w:val="0"/>
        <w:autoSpaceDN w:val="0"/>
        <w:adjustRightInd w:val="0"/>
      </w:pPr>
      <w:r w:rsidRPr="00A041D2">
        <w:t>Identification of the survey as USDOT-sponsored, not FRA, when speaking with respondents</w:t>
      </w:r>
    </w:p>
    <w:p w:rsidR="00A041D2" w:rsidRDefault="00A041D2" w:rsidP="00BE278C">
      <w:pPr>
        <w:pStyle w:val="ListParagraph"/>
        <w:numPr>
          <w:ilvl w:val="0"/>
          <w:numId w:val="12"/>
        </w:numPr>
        <w:autoSpaceDE w:val="0"/>
        <w:autoSpaceDN w:val="0"/>
        <w:adjustRightInd w:val="0"/>
      </w:pPr>
      <w:r>
        <w:t>Randomized order of presenting candidate markets to select a specific market where the respondent made a trip</w:t>
      </w:r>
    </w:p>
    <w:p w:rsidR="00A041D2" w:rsidRDefault="00A041D2" w:rsidP="00BE278C">
      <w:pPr>
        <w:pStyle w:val="ListParagraph"/>
        <w:numPr>
          <w:ilvl w:val="0"/>
          <w:numId w:val="12"/>
        </w:numPr>
        <w:autoSpaceDE w:val="0"/>
        <w:autoSpaceDN w:val="0"/>
        <w:adjustRightInd w:val="0"/>
      </w:pPr>
      <w:r>
        <w:t>Random selection of specific mode and trip purpose taken in this market</w:t>
      </w:r>
    </w:p>
    <w:p w:rsidR="00A041D2" w:rsidRDefault="00A041D2" w:rsidP="00BE278C">
      <w:pPr>
        <w:pStyle w:val="ListParagraph"/>
        <w:numPr>
          <w:ilvl w:val="0"/>
          <w:numId w:val="12"/>
        </w:numPr>
        <w:autoSpaceDE w:val="0"/>
        <w:autoSpaceDN w:val="0"/>
        <w:adjustRightInd w:val="0"/>
      </w:pPr>
      <w:r>
        <w:t>Use of this randomly selected mode as one of the available modes shown in the stated preference questions</w:t>
      </w:r>
    </w:p>
    <w:p w:rsidR="00A041D2" w:rsidRDefault="00A041D2" w:rsidP="00BE278C">
      <w:pPr>
        <w:pStyle w:val="ListParagraph"/>
        <w:numPr>
          <w:ilvl w:val="0"/>
          <w:numId w:val="12"/>
        </w:numPr>
        <w:autoSpaceDE w:val="0"/>
        <w:autoSpaceDN w:val="0"/>
        <w:adjustRightInd w:val="0"/>
      </w:pPr>
      <w:r>
        <w:t>Using respondent’s reported alternative mode (second choice) as one of the available modes shown in the stated preference questions</w:t>
      </w:r>
    </w:p>
    <w:p w:rsidR="00A041D2" w:rsidRDefault="00A041D2" w:rsidP="00BE278C">
      <w:pPr>
        <w:pStyle w:val="ListParagraph"/>
        <w:numPr>
          <w:ilvl w:val="0"/>
          <w:numId w:val="12"/>
        </w:numPr>
        <w:autoSpaceDE w:val="0"/>
        <w:autoSpaceDN w:val="0"/>
        <w:adjustRightInd w:val="0"/>
      </w:pPr>
      <w:r>
        <w:t>Randomly selecting from remaining available modes to complete the list of modes shown to each respondent in the stated preference questions</w:t>
      </w:r>
    </w:p>
    <w:p w:rsidR="00A041D2" w:rsidRDefault="00A041D2" w:rsidP="00BE278C">
      <w:pPr>
        <w:pStyle w:val="ListParagraph"/>
        <w:numPr>
          <w:ilvl w:val="0"/>
          <w:numId w:val="12"/>
        </w:numPr>
        <w:autoSpaceDE w:val="0"/>
        <w:autoSpaceDN w:val="0"/>
        <w:adjustRightInd w:val="0"/>
      </w:pPr>
      <w:r>
        <w:t>Randomizing the order that these modes are shown to respondents</w:t>
      </w:r>
    </w:p>
    <w:p w:rsidR="00A041D2" w:rsidRDefault="00A041D2" w:rsidP="00BE278C">
      <w:pPr>
        <w:pStyle w:val="ListParagraph"/>
        <w:numPr>
          <w:ilvl w:val="0"/>
          <w:numId w:val="12"/>
        </w:numPr>
        <w:autoSpaceDE w:val="0"/>
        <w:autoSpaceDN w:val="0"/>
        <w:adjustRightInd w:val="0"/>
      </w:pPr>
      <w:r>
        <w:t>Using similar language throughout the survey where mode-specific information is presented to respondents</w:t>
      </w:r>
    </w:p>
    <w:p w:rsidR="00A041D2" w:rsidRDefault="00A041D2" w:rsidP="00A041D2">
      <w:pPr>
        <w:autoSpaceDE w:val="0"/>
        <w:autoSpaceDN w:val="0"/>
        <w:adjustRightInd w:val="0"/>
      </w:pPr>
    </w:p>
    <w:p w:rsidR="00A041D2" w:rsidRDefault="00A041D2" w:rsidP="00A041D2">
      <w:pPr>
        <w:autoSpaceDE w:val="0"/>
        <w:autoSpaceDN w:val="0"/>
        <w:adjustRightInd w:val="0"/>
      </w:pPr>
      <w:r>
        <w:t>In addition, the FRA has provided briefings on the survey approach during expert panel meetings of an OST-sponsored, FHWA-managed long distance travel demand modeling project.  FHWA, FAA, FTA and BTS are all participants in the project, which FRA has been involved in since 2011. FHWA has specifically requested and reviewed the draft survey instrument, and has pursued active discussions with FRA on how to gain the most DOT-wide value from FRA’s current efforts.  We fully anticipate sharing data and results from this travel survey with other modes, both for Northeast Corridor specific understanding, and also to inform national travel demand models</w:t>
      </w:r>
    </w:p>
    <w:p w:rsidR="00A041D2" w:rsidRDefault="00A041D2" w:rsidP="00A041D2">
      <w:pPr>
        <w:autoSpaceDE w:val="0"/>
        <w:autoSpaceDN w:val="0"/>
        <w:adjustRightInd w:val="0"/>
      </w:pPr>
    </w:p>
    <w:p w:rsidR="00A041D2" w:rsidRDefault="00A041D2" w:rsidP="00A041D2">
      <w:pPr>
        <w:autoSpaceDE w:val="0"/>
        <w:autoSpaceDN w:val="0"/>
        <w:adjustRightInd w:val="0"/>
      </w:pPr>
      <w:r>
        <w:t>NEC FUTURE study includes additional outreach to constituencies representing both rail and non-rail modes of travel within the NEC.  Non-rail agencies on the stakeholder correspondence list include:</w:t>
      </w:r>
    </w:p>
    <w:p w:rsidR="00A041D2" w:rsidRDefault="00A041D2" w:rsidP="00A041D2">
      <w:pPr>
        <w:autoSpaceDE w:val="0"/>
        <w:autoSpaceDN w:val="0"/>
        <w:adjustRightInd w:val="0"/>
      </w:pPr>
    </w:p>
    <w:p w:rsidR="00A041D2" w:rsidRDefault="00A041D2" w:rsidP="00BE278C">
      <w:pPr>
        <w:pStyle w:val="ListParagraph"/>
        <w:numPr>
          <w:ilvl w:val="0"/>
          <w:numId w:val="13"/>
        </w:numPr>
        <w:autoSpaceDE w:val="0"/>
        <w:autoSpaceDN w:val="0"/>
        <w:adjustRightInd w:val="0"/>
      </w:pPr>
      <w:r>
        <w:t>Federal Highway Administration (headquarters and regions within the NEC)</w:t>
      </w:r>
    </w:p>
    <w:p w:rsidR="00A041D2" w:rsidRDefault="00A041D2" w:rsidP="00BE278C">
      <w:pPr>
        <w:pStyle w:val="ListParagraph"/>
        <w:numPr>
          <w:ilvl w:val="0"/>
          <w:numId w:val="13"/>
        </w:numPr>
        <w:autoSpaceDE w:val="0"/>
        <w:autoSpaceDN w:val="0"/>
        <w:adjustRightInd w:val="0"/>
      </w:pPr>
      <w:r>
        <w:t>Federal Aviation Administration (headquarters and offices within the NEC)</w:t>
      </w:r>
    </w:p>
    <w:p w:rsidR="00A041D2" w:rsidRDefault="00A041D2" w:rsidP="00BE278C">
      <w:pPr>
        <w:pStyle w:val="ListParagraph"/>
        <w:numPr>
          <w:ilvl w:val="0"/>
          <w:numId w:val="13"/>
        </w:numPr>
        <w:autoSpaceDE w:val="0"/>
        <w:autoSpaceDN w:val="0"/>
        <w:adjustRightInd w:val="0"/>
      </w:pPr>
      <w:r>
        <w:t>Federal Transit Administration (headquarters and region offices within the NEC)</w:t>
      </w:r>
    </w:p>
    <w:p w:rsidR="00A041D2" w:rsidRDefault="00A041D2" w:rsidP="00BE278C">
      <w:pPr>
        <w:pStyle w:val="ListParagraph"/>
        <w:numPr>
          <w:ilvl w:val="0"/>
          <w:numId w:val="13"/>
        </w:numPr>
        <w:autoSpaceDE w:val="0"/>
        <w:autoSpaceDN w:val="0"/>
        <w:adjustRightInd w:val="0"/>
      </w:pPr>
      <w:r>
        <w:t>Bradley International Airport</w:t>
      </w:r>
    </w:p>
    <w:p w:rsidR="00A041D2" w:rsidRDefault="00A041D2" w:rsidP="00BE278C">
      <w:pPr>
        <w:pStyle w:val="ListParagraph"/>
        <w:numPr>
          <w:ilvl w:val="0"/>
          <w:numId w:val="13"/>
        </w:numPr>
        <w:autoSpaceDE w:val="0"/>
        <w:autoSpaceDN w:val="0"/>
        <w:adjustRightInd w:val="0"/>
      </w:pPr>
      <w:r>
        <w:t>Islip MacArthur Airport</w:t>
      </w:r>
    </w:p>
    <w:p w:rsidR="00A041D2" w:rsidRDefault="00A041D2" w:rsidP="00BE278C">
      <w:pPr>
        <w:pStyle w:val="ListParagraph"/>
        <w:numPr>
          <w:ilvl w:val="0"/>
          <w:numId w:val="13"/>
        </w:numPr>
        <w:autoSpaceDE w:val="0"/>
        <w:autoSpaceDN w:val="0"/>
        <w:adjustRightInd w:val="0"/>
      </w:pPr>
      <w:r>
        <w:t>Newcastle County Airport</w:t>
      </w:r>
    </w:p>
    <w:p w:rsidR="00A041D2" w:rsidRDefault="00A041D2" w:rsidP="00BE278C">
      <w:pPr>
        <w:pStyle w:val="ListParagraph"/>
        <w:numPr>
          <w:ilvl w:val="0"/>
          <w:numId w:val="13"/>
        </w:numPr>
        <w:autoSpaceDE w:val="0"/>
        <w:autoSpaceDN w:val="0"/>
        <w:adjustRightInd w:val="0"/>
      </w:pPr>
      <w:r>
        <w:t>Rhode Island Airport Corporation</w:t>
      </w:r>
    </w:p>
    <w:p w:rsidR="00A041D2" w:rsidRDefault="00A041D2" w:rsidP="00BE278C">
      <w:pPr>
        <w:pStyle w:val="ListParagraph"/>
        <w:numPr>
          <w:ilvl w:val="0"/>
          <w:numId w:val="13"/>
        </w:numPr>
        <w:autoSpaceDE w:val="0"/>
        <w:autoSpaceDN w:val="0"/>
        <w:adjustRightInd w:val="0"/>
      </w:pPr>
      <w:r>
        <w:t>T F Green Airport</w:t>
      </w:r>
    </w:p>
    <w:p w:rsidR="00A041D2" w:rsidRDefault="00A041D2" w:rsidP="00BE278C">
      <w:pPr>
        <w:pStyle w:val="ListParagraph"/>
        <w:numPr>
          <w:ilvl w:val="0"/>
          <w:numId w:val="13"/>
        </w:numPr>
        <w:autoSpaceDE w:val="0"/>
        <w:autoSpaceDN w:val="0"/>
        <w:adjustRightInd w:val="0"/>
      </w:pPr>
      <w:r>
        <w:t>Tweed New Haven Regional Airport Maritime Administration</w:t>
      </w:r>
    </w:p>
    <w:p w:rsidR="00A041D2" w:rsidRDefault="00A041D2" w:rsidP="00BE278C">
      <w:pPr>
        <w:pStyle w:val="ListParagraph"/>
        <w:numPr>
          <w:ilvl w:val="0"/>
          <w:numId w:val="13"/>
        </w:numPr>
        <w:autoSpaceDE w:val="0"/>
        <w:autoSpaceDN w:val="0"/>
        <w:adjustRightInd w:val="0"/>
      </w:pPr>
      <w:r>
        <w:t>Delaware River &amp; Bay Authority</w:t>
      </w:r>
    </w:p>
    <w:p w:rsidR="00A041D2" w:rsidRDefault="00A041D2" w:rsidP="00BE278C">
      <w:pPr>
        <w:pStyle w:val="ListParagraph"/>
        <w:numPr>
          <w:ilvl w:val="0"/>
          <w:numId w:val="13"/>
        </w:numPr>
        <w:autoSpaceDE w:val="0"/>
        <w:autoSpaceDN w:val="0"/>
        <w:adjustRightInd w:val="0"/>
      </w:pPr>
      <w:r>
        <w:t>Delaware River Joint Toll Bridge Commission</w:t>
      </w:r>
    </w:p>
    <w:p w:rsidR="00A041D2" w:rsidRDefault="00A041D2" w:rsidP="00BE278C">
      <w:pPr>
        <w:pStyle w:val="ListParagraph"/>
        <w:numPr>
          <w:ilvl w:val="0"/>
          <w:numId w:val="13"/>
        </w:numPr>
        <w:autoSpaceDE w:val="0"/>
        <w:autoSpaceDN w:val="0"/>
        <w:adjustRightInd w:val="0"/>
      </w:pPr>
      <w:r>
        <w:t>Maryland Transportation Authority</w:t>
      </w:r>
    </w:p>
    <w:p w:rsidR="00A041D2" w:rsidRDefault="00A041D2" w:rsidP="00BE278C">
      <w:pPr>
        <w:pStyle w:val="ListParagraph"/>
        <w:numPr>
          <w:ilvl w:val="0"/>
          <w:numId w:val="13"/>
        </w:numPr>
        <w:autoSpaceDE w:val="0"/>
        <w:autoSpaceDN w:val="0"/>
        <w:adjustRightInd w:val="0"/>
      </w:pPr>
      <w:r>
        <w:t>Massachusetts Department of Transportation</w:t>
      </w:r>
    </w:p>
    <w:p w:rsidR="00A041D2" w:rsidRDefault="00A041D2" w:rsidP="00BE278C">
      <w:pPr>
        <w:pStyle w:val="ListParagraph"/>
        <w:numPr>
          <w:ilvl w:val="0"/>
          <w:numId w:val="13"/>
        </w:numPr>
        <w:autoSpaceDE w:val="0"/>
        <w:autoSpaceDN w:val="0"/>
        <w:adjustRightInd w:val="0"/>
      </w:pPr>
      <w:r>
        <w:t>Metropolitan Transportation Authority - Bridges and Tunnels</w:t>
      </w:r>
    </w:p>
    <w:p w:rsidR="00A041D2" w:rsidRDefault="00A041D2" w:rsidP="00BE278C">
      <w:pPr>
        <w:pStyle w:val="ListParagraph"/>
        <w:numPr>
          <w:ilvl w:val="0"/>
          <w:numId w:val="13"/>
        </w:numPr>
        <w:autoSpaceDE w:val="0"/>
        <w:autoSpaceDN w:val="0"/>
        <w:adjustRightInd w:val="0"/>
      </w:pPr>
      <w:r>
        <w:t>New Jersey Turnpike Authority</w:t>
      </w:r>
    </w:p>
    <w:p w:rsidR="00A041D2" w:rsidRDefault="00A041D2" w:rsidP="00BE278C">
      <w:pPr>
        <w:pStyle w:val="ListParagraph"/>
        <w:numPr>
          <w:ilvl w:val="0"/>
          <w:numId w:val="13"/>
        </w:numPr>
        <w:autoSpaceDE w:val="0"/>
        <w:autoSpaceDN w:val="0"/>
        <w:adjustRightInd w:val="0"/>
      </w:pPr>
      <w:r>
        <w:t>New York State Bridge Authority</w:t>
      </w:r>
    </w:p>
    <w:p w:rsidR="00A041D2" w:rsidRDefault="00A041D2" w:rsidP="00BE278C">
      <w:pPr>
        <w:pStyle w:val="ListParagraph"/>
        <w:numPr>
          <w:ilvl w:val="0"/>
          <w:numId w:val="13"/>
        </w:numPr>
        <w:autoSpaceDE w:val="0"/>
        <w:autoSpaceDN w:val="0"/>
        <w:adjustRightInd w:val="0"/>
      </w:pPr>
      <w:r>
        <w:t>New York State Thruway Authority</w:t>
      </w:r>
    </w:p>
    <w:p w:rsidR="00A041D2" w:rsidRDefault="00A041D2" w:rsidP="00BE278C">
      <w:pPr>
        <w:pStyle w:val="ListParagraph"/>
        <w:numPr>
          <w:ilvl w:val="0"/>
          <w:numId w:val="13"/>
        </w:numPr>
        <w:autoSpaceDE w:val="0"/>
        <w:autoSpaceDN w:val="0"/>
        <w:adjustRightInd w:val="0"/>
      </w:pPr>
      <w:r>
        <w:t>Pennsylvania Turnpike Commission</w:t>
      </w:r>
    </w:p>
    <w:p w:rsidR="00A041D2" w:rsidRDefault="00A041D2" w:rsidP="00BE278C">
      <w:pPr>
        <w:pStyle w:val="ListParagraph"/>
        <w:numPr>
          <w:ilvl w:val="0"/>
          <w:numId w:val="13"/>
        </w:numPr>
        <w:autoSpaceDE w:val="0"/>
        <w:autoSpaceDN w:val="0"/>
        <w:adjustRightInd w:val="0"/>
      </w:pPr>
      <w:r>
        <w:t>Rhode Island Turnpike and Bridge Authority</w:t>
      </w:r>
    </w:p>
    <w:p w:rsidR="00A041D2" w:rsidRDefault="00A041D2" w:rsidP="00BE278C">
      <w:pPr>
        <w:pStyle w:val="ListParagraph"/>
        <w:numPr>
          <w:ilvl w:val="0"/>
          <w:numId w:val="13"/>
        </w:numPr>
        <w:autoSpaceDE w:val="0"/>
        <w:autoSpaceDN w:val="0"/>
        <w:adjustRightInd w:val="0"/>
      </w:pPr>
      <w:r>
        <w:t>Port Authority of New York &amp; New Jersey</w:t>
      </w:r>
    </w:p>
    <w:p w:rsidR="00A041D2" w:rsidRDefault="00A041D2" w:rsidP="00BE278C">
      <w:pPr>
        <w:pStyle w:val="ListParagraph"/>
        <w:numPr>
          <w:ilvl w:val="0"/>
          <w:numId w:val="13"/>
        </w:numPr>
        <w:autoSpaceDE w:val="0"/>
        <w:autoSpaceDN w:val="0"/>
        <w:adjustRightInd w:val="0"/>
      </w:pPr>
      <w:r>
        <w:t>New Haven Parking Authority</w:t>
      </w:r>
    </w:p>
    <w:p w:rsidR="00A041D2" w:rsidRDefault="00A041D2" w:rsidP="00BE278C">
      <w:pPr>
        <w:pStyle w:val="ListParagraph"/>
        <w:numPr>
          <w:ilvl w:val="0"/>
          <w:numId w:val="13"/>
        </w:numPr>
        <w:autoSpaceDE w:val="0"/>
        <w:autoSpaceDN w:val="0"/>
        <w:adjustRightInd w:val="0"/>
      </w:pPr>
      <w:r>
        <w:t>Delaware River Port Authority</w:t>
      </w:r>
    </w:p>
    <w:p w:rsidR="00A041D2" w:rsidRDefault="00A041D2" w:rsidP="00BE278C">
      <w:pPr>
        <w:pStyle w:val="ListParagraph"/>
        <w:numPr>
          <w:ilvl w:val="0"/>
          <w:numId w:val="13"/>
        </w:numPr>
        <w:autoSpaceDE w:val="0"/>
        <w:autoSpaceDN w:val="0"/>
        <w:adjustRightInd w:val="0"/>
      </w:pPr>
      <w:r>
        <w:t>Diamond State Port Corporation (Port of Wilmington)</w:t>
      </w:r>
    </w:p>
    <w:p w:rsidR="00A041D2" w:rsidRDefault="00A041D2" w:rsidP="00BE278C">
      <w:pPr>
        <w:pStyle w:val="ListParagraph"/>
        <w:numPr>
          <w:ilvl w:val="0"/>
          <w:numId w:val="13"/>
        </w:numPr>
        <w:autoSpaceDE w:val="0"/>
        <w:autoSpaceDN w:val="0"/>
        <w:adjustRightInd w:val="0"/>
      </w:pPr>
      <w:proofErr w:type="spellStart"/>
      <w:r>
        <w:t>MassPort</w:t>
      </w:r>
      <w:proofErr w:type="spellEnd"/>
      <w:r>
        <w:t xml:space="preserve"> (Port of Boston)</w:t>
      </w:r>
    </w:p>
    <w:p w:rsidR="00A041D2" w:rsidRDefault="00A041D2" w:rsidP="00BE278C">
      <w:pPr>
        <w:pStyle w:val="ListParagraph"/>
        <w:numPr>
          <w:ilvl w:val="0"/>
          <w:numId w:val="13"/>
        </w:numPr>
        <w:autoSpaceDE w:val="0"/>
        <w:autoSpaceDN w:val="0"/>
        <w:adjustRightInd w:val="0"/>
      </w:pPr>
      <w:r>
        <w:t>New Haven Port Authority</w:t>
      </w:r>
    </w:p>
    <w:p w:rsidR="00A041D2" w:rsidRDefault="00A041D2" w:rsidP="00BE278C">
      <w:pPr>
        <w:pStyle w:val="ListParagraph"/>
        <w:numPr>
          <w:ilvl w:val="0"/>
          <w:numId w:val="13"/>
        </w:numPr>
        <w:autoSpaceDE w:val="0"/>
        <w:autoSpaceDN w:val="0"/>
        <w:adjustRightInd w:val="0"/>
      </w:pPr>
      <w:r>
        <w:t>Philadelphia Regional Port Authority</w:t>
      </w:r>
    </w:p>
    <w:p w:rsidR="00614E20" w:rsidRDefault="00614E20" w:rsidP="0074617B">
      <w:pPr>
        <w:autoSpaceDE w:val="0"/>
        <w:autoSpaceDN w:val="0"/>
        <w:adjustRightInd w:val="0"/>
        <w:ind w:firstLine="720"/>
      </w:pPr>
    </w:p>
    <w:p w:rsidR="00B46D60" w:rsidRDefault="00B46D60" w:rsidP="0074617B">
      <w:pPr>
        <w:autoSpaceDE w:val="0"/>
        <w:autoSpaceDN w:val="0"/>
        <w:adjustRightInd w:val="0"/>
        <w:ind w:firstLine="720"/>
      </w:pPr>
    </w:p>
    <w:p w:rsidR="00B46D60" w:rsidRPr="00B02199" w:rsidRDefault="00B46D60" w:rsidP="00BE278C">
      <w:pPr>
        <w:numPr>
          <w:ilvl w:val="0"/>
          <w:numId w:val="2"/>
        </w:numPr>
        <w:autoSpaceDE w:val="0"/>
        <w:autoSpaceDN w:val="0"/>
        <w:adjustRightInd w:val="0"/>
        <w:rPr>
          <w:i/>
        </w:rPr>
      </w:pPr>
      <w:r>
        <w:rPr>
          <w:i/>
        </w:rPr>
        <w:t>Survey sample requirements</w:t>
      </w:r>
    </w:p>
    <w:p w:rsidR="00B46D60" w:rsidRDefault="00B46D60" w:rsidP="0074617B">
      <w:pPr>
        <w:autoSpaceDE w:val="0"/>
        <w:autoSpaceDN w:val="0"/>
        <w:adjustRightInd w:val="0"/>
        <w:ind w:firstLine="720"/>
      </w:pPr>
    </w:p>
    <w:p w:rsidR="0086684C" w:rsidRDefault="00B46D60" w:rsidP="00AD1908">
      <w:pPr>
        <w:autoSpaceDE w:val="0"/>
        <w:autoSpaceDN w:val="0"/>
        <w:adjustRightInd w:val="0"/>
      </w:pPr>
      <w:r>
        <w:t xml:space="preserve">The key dimension driving the survey sample size requirements is </w:t>
      </w:r>
      <w:r w:rsidR="000B397C" w:rsidRPr="006156D4">
        <w:t>trip purpose</w:t>
      </w:r>
      <w:r>
        <w:t>.  Prior survey research and model estimation analysis</w:t>
      </w:r>
      <w:r w:rsidR="0073440B">
        <w:t xml:space="preserve">, including the previously referenced Amtrak survey and model as well as most other intercity and regional surveys/models nationwide, </w:t>
      </w:r>
      <w:r>
        <w:t>have consistently shown trip purpose to be a significant determinant of travel behavior with respect to key sensitivities to service cha</w:t>
      </w:r>
      <w:r w:rsidR="0086684C">
        <w:t>ra</w:t>
      </w:r>
      <w:r>
        <w:t>cteristics.  For example, travel</w:t>
      </w:r>
      <w:r w:rsidR="0086684C">
        <w:t>ers</w:t>
      </w:r>
      <w:r>
        <w:t xml:space="preserve"> </w:t>
      </w:r>
      <w:r w:rsidR="0086684C">
        <w:t xml:space="preserve">on </w:t>
      </w:r>
      <w:r>
        <w:t>business trip</w:t>
      </w:r>
      <w:r w:rsidR="0086684C">
        <w:t xml:space="preserve">s typically show a higher value of time </w:t>
      </w:r>
      <w:r w:rsidR="00FD6089">
        <w:t>than</w:t>
      </w:r>
      <w:r w:rsidR="0086684C">
        <w:t xml:space="preserve"> travelers on non-business trips.  As such, the new model will be stratified into the following three trip purposes:</w:t>
      </w:r>
    </w:p>
    <w:p w:rsidR="0086684C" w:rsidRDefault="0086684C" w:rsidP="00B46D60">
      <w:pPr>
        <w:autoSpaceDE w:val="0"/>
        <w:autoSpaceDN w:val="0"/>
        <w:adjustRightInd w:val="0"/>
        <w:ind w:firstLine="720"/>
      </w:pPr>
    </w:p>
    <w:p w:rsidR="005D467E" w:rsidRPr="005D467E" w:rsidRDefault="0086684C" w:rsidP="00BE278C">
      <w:pPr>
        <w:numPr>
          <w:ilvl w:val="0"/>
          <w:numId w:val="7"/>
        </w:numPr>
        <w:autoSpaceDE w:val="0"/>
        <w:autoSpaceDN w:val="0"/>
        <w:adjustRightInd w:val="0"/>
      </w:pPr>
      <w:r>
        <w:t>Commute Trips</w:t>
      </w:r>
      <w:r w:rsidR="0016583A">
        <w:t>,</w:t>
      </w:r>
      <w:r w:rsidR="0016583A" w:rsidRPr="0016583A">
        <w:rPr>
          <w:b/>
        </w:rPr>
        <w:t xml:space="preserve"> </w:t>
      </w:r>
      <w:r w:rsidR="005D467E" w:rsidRPr="005D467E">
        <w:t xml:space="preserve">including only </w:t>
      </w:r>
      <w:r w:rsidR="005D467E">
        <w:t>the d</w:t>
      </w:r>
      <w:r w:rsidR="005D467E" w:rsidRPr="005D467E">
        <w:t xml:space="preserve">aily commute to or from </w:t>
      </w:r>
      <w:r w:rsidR="005D467E">
        <w:t xml:space="preserve">the usual place of </w:t>
      </w:r>
      <w:r w:rsidR="005D467E" w:rsidRPr="005D467E">
        <w:t>work</w:t>
      </w:r>
    </w:p>
    <w:p w:rsidR="0086684C" w:rsidRDefault="0086684C" w:rsidP="00BE278C">
      <w:pPr>
        <w:numPr>
          <w:ilvl w:val="0"/>
          <w:numId w:val="7"/>
        </w:numPr>
        <w:autoSpaceDE w:val="0"/>
        <w:autoSpaceDN w:val="0"/>
        <w:adjustRightInd w:val="0"/>
      </w:pPr>
      <w:r>
        <w:t>Business Trips</w:t>
      </w:r>
      <w:r w:rsidR="005D467E">
        <w:t xml:space="preserve">, which include </w:t>
      </w:r>
      <w:r w:rsidR="00D2172E">
        <w:t xml:space="preserve">all </w:t>
      </w:r>
      <w:r w:rsidR="005D467E">
        <w:t>non-commute trips associated with a business</w:t>
      </w:r>
      <w:r w:rsidR="00D2172E">
        <w:t xml:space="preserve"> purpose such as company meetings, sales trips, etc.</w:t>
      </w:r>
    </w:p>
    <w:p w:rsidR="0086684C" w:rsidRDefault="0086684C" w:rsidP="00BE278C">
      <w:pPr>
        <w:numPr>
          <w:ilvl w:val="0"/>
          <w:numId w:val="7"/>
        </w:numPr>
        <w:autoSpaceDE w:val="0"/>
        <w:autoSpaceDN w:val="0"/>
        <w:adjustRightInd w:val="0"/>
      </w:pPr>
      <w:r>
        <w:t>Non-Business Trips</w:t>
      </w:r>
      <w:r w:rsidR="00D2172E">
        <w:t xml:space="preserve">, which includes all other non-commute and non-business trips </w:t>
      </w:r>
    </w:p>
    <w:p w:rsidR="0086684C" w:rsidRDefault="0086684C" w:rsidP="00B46D60">
      <w:pPr>
        <w:autoSpaceDE w:val="0"/>
        <w:autoSpaceDN w:val="0"/>
        <w:adjustRightInd w:val="0"/>
        <w:ind w:firstLine="720"/>
      </w:pPr>
    </w:p>
    <w:p w:rsidR="00D77ABB" w:rsidRDefault="00114559" w:rsidP="00AD1908">
      <w:pPr>
        <w:autoSpaceDE w:val="0"/>
        <w:autoSpaceDN w:val="0"/>
        <w:adjustRightInd w:val="0"/>
      </w:pPr>
      <w:r>
        <w:t xml:space="preserve">Another important dimension is geography.  The survey sample needs to address a cross-section of trips in different markets that is representative of the NEC.  In the NEC Future study, </w:t>
      </w:r>
      <w:r w:rsidR="00D77ABB">
        <w:t>initial review and analysis of available market data and conceptual future rail alternatives has identified and confirmed the importance of the following key geographic stratification of the NEC:</w:t>
      </w:r>
    </w:p>
    <w:p w:rsidR="00D77ABB" w:rsidRDefault="00D77ABB" w:rsidP="00B46D60">
      <w:pPr>
        <w:autoSpaceDE w:val="0"/>
        <w:autoSpaceDN w:val="0"/>
        <w:adjustRightInd w:val="0"/>
        <w:ind w:firstLine="720"/>
      </w:pPr>
    </w:p>
    <w:p w:rsidR="00D77ABB" w:rsidRDefault="00D77ABB" w:rsidP="00BE278C">
      <w:pPr>
        <w:numPr>
          <w:ilvl w:val="0"/>
          <w:numId w:val="7"/>
        </w:numPr>
        <w:autoSpaceDE w:val="0"/>
        <w:autoSpaceDN w:val="0"/>
        <w:adjustRightInd w:val="0"/>
      </w:pPr>
      <w:r>
        <w:t>Travel North of New York</w:t>
      </w:r>
    </w:p>
    <w:p w:rsidR="00D77ABB" w:rsidRDefault="00D77ABB" w:rsidP="00BE278C">
      <w:pPr>
        <w:numPr>
          <w:ilvl w:val="0"/>
          <w:numId w:val="7"/>
        </w:numPr>
        <w:autoSpaceDE w:val="0"/>
        <w:autoSpaceDN w:val="0"/>
        <w:adjustRightInd w:val="0"/>
      </w:pPr>
      <w:r>
        <w:t>Travel South of New York</w:t>
      </w:r>
    </w:p>
    <w:p w:rsidR="00D77ABB" w:rsidRDefault="00D77ABB" w:rsidP="00BE278C">
      <w:pPr>
        <w:numPr>
          <w:ilvl w:val="0"/>
          <w:numId w:val="7"/>
        </w:numPr>
        <w:autoSpaceDE w:val="0"/>
        <w:autoSpaceDN w:val="0"/>
        <w:adjustRightInd w:val="0"/>
      </w:pPr>
      <w:r>
        <w:t>Travel through the New York Area (between points north of and south of New York)</w:t>
      </w:r>
    </w:p>
    <w:p w:rsidR="00D77ABB" w:rsidRDefault="00D77ABB" w:rsidP="00B46D60">
      <w:pPr>
        <w:autoSpaceDE w:val="0"/>
        <w:autoSpaceDN w:val="0"/>
        <w:adjustRightInd w:val="0"/>
        <w:ind w:firstLine="720"/>
      </w:pPr>
    </w:p>
    <w:p w:rsidR="00D77ABB" w:rsidRDefault="009F48F9" w:rsidP="00AD1908">
      <w:pPr>
        <w:autoSpaceDE w:val="0"/>
        <w:autoSpaceDN w:val="0"/>
        <w:adjustRightInd w:val="0"/>
      </w:pPr>
      <w:r>
        <w:t>The above st</w:t>
      </w:r>
      <w:r w:rsidR="00EB76AE">
        <w:t>r</w:t>
      </w:r>
      <w:r>
        <w:t xml:space="preserve">atification is particularly important with respect to business and non-business “intercity” trips, where there are important differences in the characteristics and availability of different modes of travel.  The specific type of longer commute trip between regions addressed by the new </w:t>
      </w:r>
      <w:r w:rsidR="009715BB">
        <w:t>model</w:t>
      </w:r>
      <w:r>
        <w:t xml:space="preserve"> is in itself a unique market</w:t>
      </w:r>
      <w:r w:rsidR="00C23ABD">
        <w:t>.  However, it</w:t>
      </w:r>
      <w:r w:rsidR="00D9574A">
        <w:t xml:space="preserve"> is</w:t>
      </w:r>
      <w:r w:rsidR="00C23ABD">
        <w:t xml:space="preserve"> a much smaller market that does not lend itself to similar geographic stratification</w:t>
      </w:r>
      <w:r w:rsidR="00361A2E">
        <w:t>.</w:t>
      </w:r>
    </w:p>
    <w:p w:rsidR="00C23ABD" w:rsidRDefault="00C23ABD" w:rsidP="00B46D60">
      <w:pPr>
        <w:autoSpaceDE w:val="0"/>
        <w:autoSpaceDN w:val="0"/>
        <w:adjustRightInd w:val="0"/>
        <w:ind w:firstLine="720"/>
      </w:pPr>
    </w:p>
    <w:p w:rsidR="00C23ABD" w:rsidRDefault="00C23ABD" w:rsidP="00AD1908">
      <w:pPr>
        <w:autoSpaceDE w:val="0"/>
        <w:autoSpaceDN w:val="0"/>
        <w:adjustRightInd w:val="0"/>
      </w:pPr>
      <w:r>
        <w:t xml:space="preserve">Since the </w:t>
      </w:r>
      <w:r w:rsidR="00B46D60">
        <w:t xml:space="preserve">new model will be stratified into business, non-business and commute trips, it is important to ensure the </w:t>
      </w:r>
      <w:r>
        <w:t xml:space="preserve">overall </w:t>
      </w:r>
      <w:r w:rsidR="00B46D60">
        <w:t xml:space="preserve">survey sample </w:t>
      </w:r>
      <w:r>
        <w:t xml:space="preserve">provides sufficient </w:t>
      </w:r>
      <w:r w:rsidR="00B46D60">
        <w:t xml:space="preserve">numbers </w:t>
      </w:r>
      <w:r>
        <w:t>of completed surveys within each of these segments.  It is a given that</w:t>
      </w:r>
      <w:r w:rsidR="00B46D60">
        <w:t xml:space="preserve"> larger sample</w:t>
      </w:r>
      <w:r>
        <w:t xml:space="preserve">s </w:t>
      </w:r>
      <w:r w:rsidR="00B46D60">
        <w:t xml:space="preserve">will </w:t>
      </w:r>
      <w:r>
        <w:t xml:space="preserve">provide </w:t>
      </w:r>
      <w:r w:rsidR="00B46D60">
        <w:t xml:space="preserve">more </w:t>
      </w:r>
      <w:r>
        <w:t>precision, but there is a dim</w:t>
      </w:r>
      <w:r w:rsidR="00E30417">
        <w:t>inish</w:t>
      </w:r>
      <w:r>
        <w:t>ing return on this relationship and requirements must be properly balanced with the need to efficiently and effectively use available resources.</w:t>
      </w:r>
    </w:p>
    <w:p w:rsidR="00C23ABD" w:rsidRDefault="00C23ABD" w:rsidP="00B46D60">
      <w:pPr>
        <w:autoSpaceDE w:val="0"/>
        <w:autoSpaceDN w:val="0"/>
        <w:adjustRightInd w:val="0"/>
        <w:ind w:firstLine="720"/>
      </w:pPr>
    </w:p>
    <w:p w:rsidR="00C23ABD" w:rsidRDefault="00C23ABD" w:rsidP="00AD1908">
      <w:pPr>
        <w:autoSpaceDE w:val="0"/>
        <w:autoSpaceDN w:val="0"/>
        <w:adjustRightInd w:val="0"/>
      </w:pPr>
      <w:r w:rsidRPr="00C23ABD">
        <w:t xml:space="preserve">As with any sampling plan, there </w:t>
      </w:r>
      <w:r>
        <w:t xml:space="preserve">is always some uncertainty </w:t>
      </w:r>
      <w:r w:rsidRPr="00C23ABD">
        <w:t>as to whether the data will actually reflect the universe of travelers</w:t>
      </w:r>
      <w:r>
        <w:t xml:space="preserve"> until the survey itself is completed.  However, there are available sources of data to estimate what could be reasonably expected from an NEC sample</w:t>
      </w:r>
      <w:r w:rsidR="009A5F6C">
        <w:t xml:space="preserve">.  Two key sources were examined to assess the expected distribution of the NEC sample – (1) </w:t>
      </w:r>
      <w:r w:rsidRPr="00C23ABD">
        <w:t xml:space="preserve">the 2006 Amtrak </w:t>
      </w:r>
      <w:r w:rsidR="009A5F6C">
        <w:t xml:space="preserve">NEC </w:t>
      </w:r>
      <w:r w:rsidRPr="00C23ABD">
        <w:t>Traveler Survey</w:t>
      </w:r>
      <w:r w:rsidR="009A5F6C">
        <w:t xml:space="preserve">s, which used a similar survey approach, and (2) </w:t>
      </w:r>
      <w:r w:rsidRPr="00C23ABD">
        <w:t xml:space="preserve">the 2006 to 2008 3-year ACS CTPP </w:t>
      </w:r>
      <w:r w:rsidR="009A5F6C">
        <w:t xml:space="preserve">Journey to Work (JTW) flow data, which provide a basis for estimating the incidence of longer commuter trips between NEC regions.  Table B.2 below provides the estimated size of the key trip purpose and geography subsamples for within a total sample of </w:t>
      </w:r>
      <w:r w:rsidR="001D4C23">
        <w:t>12,500</w:t>
      </w:r>
      <w:r w:rsidR="009A5F6C">
        <w:t xml:space="preserve"> completed surveys</w:t>
      </w:r>
      <w:r w:rsidR="00D75C36">
        <w:t>.</w:t>
      </w:r>
      <w:r w:rsidR="00056C43">
        <w:t xml:space="preserve"> </w:t>
      </w:r>
    </w:p>
    <w:p w:rsidR="009A5F6C" w:rsidRDefault="009A5F6C" w:rsidP="00B46D60">
      <w:pPr>
        <w:autoSpaceDE w:val="0"/>
        <w:autoSpaceDN w:val="0"/>
        <w:adjustRightInd w:val="0"/>
        <w:ind w:firstLine="720"/>
      </w:pPr>
    </w:p>
    <w:p w:rsidR="009A5F6C" w:rsidRDefault="009A5F6C" w:rsidP="00CC0A81">
      <w:pPr>
        <w:autoSpaceDE w:val="0"/>
        <w:autoSpaceDN w:val="0"/>
        <w:adjustRightInd w:val="0"/>
        <w:ind w:left="720"/>
      </w:pPr>
      <w:r>
        <w:rPr>
          <w:b/>
        </w:rPr>
        <w:t>TABLE</w:t>
      </w:r>
      <w:r w:rsidRPr="004C771B">
        <w:rPr>
          <w:b/>
        </w:rPr>
        <w:t xml:space="preserve"> B.</w:t>
      </w:r>
      <w:r>
        <w:rPr>
          <w:b/>
        </w:rPr>
        <w:t>2</w:t>
      </w:r>
      <w:r w:rsidRPr="004C771B">
        <w:rPr>
          <w:b/>
        </w:rPr>
        <w:t xml:space="preserve"> </w:t>
      </w:r>
      <w:r>
        <w:rPr>
          <w:b/>
        </w:rPr>
        <w:t>SURVEY SAMPLE BY TRIP PURPOSE &amp; GEOGRAPHY</w:t>
      </w:r>
    </w:p>
    <w:p w:rsidR="009A5F6C" w:rsidRDefault="009A5F6C" w:rsidP="00B46D60">
      <w:pPr>
        <w:autoSpaceDE w:val="0"/>
        <w:autoSpaceDN w:val="0"/>
        <w:adjustRightInd w:val="0"/>
        <w:ind w:firstLine="72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11"/>
        <w:gridCol w:w="1784"/>
        <w:gridCol w:w="1784"/>
        <w:gridCol w:w="1788"/>
        <w:gridCol w:w="1589"/>
      </w:tblGrid>
      <w:tr w:rsidR="009A5F6C" w:rsidTr="009A5F6C">
        <w:tc>
          <w:tcPr>
            <w:tcW w:w="1950" w:type="dxa"/>
          </w:tcPr>
          <w:p w:rsidR="009A5F6C" w:rsidRPr="002F08AD" w:rsidRDefault="009A5F6C" w:rsidP="002F08AD">
            <w:pPr>
              <w:pStyle w:val="NoSpacing"/>
            </w:pPr>
          </w:p>
        </w:tc>
        <w:tc>
          <w:tcPr>
            <w:tcW w:w="1816" w:type="dxa"/>
          </w:tcPr>
          <w:p w:rsidR="009A5F6C" w:rsidRPr="002F08AD" w:rsidRDefault="009A5F6C" w:rsidP="009A5F6C">
            <w:pPr>
              <w:pStyle w:val="NoSpacing"/>
              <w:jc w:val="center"/>
            </w:pPr>
            <w:r w:rsidRPr="002F08AD">
              <w:t>Business</w:t>
            </w:r>
          </w:p>
        </w:tc>
        <w:tc>
          <w:tcPr>
            <w:tcW w:w="1816" w:type="dxa"/>
          </w:tcPr>
          <w:p w:rsidR="009A5F6C" w:rsidRPr="002F08AD" w:rsidRDefault="009A5F6C" w:rsidP="009A5F6C">
            <w:pPr>
              <w:pStyle w:val="NoSpacing"/>
              <w:jc w:val="center"/>
            </w:pPr>
            <w:r w:rsidRPr="002F08AD">
              <w:t>Non-Business</w:t>
            </w:r>
          </w:p>
        </w:tc>
        <w:tc>
          <w:tcPr>
            <w:tcW w:w="1816" w:type="dxa"/>
          </w:tcPr>
          <w:p w:rsidR="009A5F6C" w:rsidRPr="002F08AD" w:rsidRDefault="009A5F6C" w:rsidP="009A5F6C">
            <w:pPr>
              <w:pStyle w:val="NoSpacing"/>
              <w:jc w:val="center"/>
            </w:pPr>
            <w:r w:rsidRPr="002F08AD">
              <w:t>Commute</w:t>
            </w:r>
          </w:p>
        </w:tc>
        <w:tc>
          <w:tcPr>
            <w:tcW w:w="1620" w:type="dxa"/>
          </w:tcPr>
          <w:p w:rsidR="009A5F6C" w:rsidRPr="002F08AD" w:rsidRDefault="009A5F6C" w:rsidP="009A5F6C">
            <w:pPr>
              <w:pStyle w:val="NoSpacing"/>
              <w:jc w:val="center"/>
            </w:pPr>
            <w:r w:rsidRPr="002F08AD">
              <w:t>Total</w:t>
            </w:r>
          </w:p>
        </w:tc>
      </w:tr>
      <w:tr w:rsidR="009A5F6C" w:rsidTr="009A5F6C">
        <w:tc>
          <w:tcPr>
            <w:tcW w:w="1950" w:type="dxa"/>
          </w:tcPr>
          <w:p w:rsidR="009A5F6C" w:rsidRPr="002F08AD" w:rsidRDefault="009A5F6C" w:rsidP="002F08AD">
            <w:pPr>
              <w:pStyle w:val="NoSpacing"/>
            </w:pPr>
            <w:r w:rsidRPr="002F08AD">
              <w:t>North of NY</w:t>
            </w:r>
          </w:p>
        </w:tc>
        <w:tc>
          <w:tcPr>
            <w:tcW w:w="1816" w:type="dxa"/>
          </w:tcPr>
          <w:p w:rsidR="009A5F6C" w:rsidRPr="002F08AD" w:rsidRDefault="006E6DC1" w:rsidP="009A5F6C">
            <w:pPr>
              <w:pStyle w:val="NoSpacing"/>
              <w:jc w:val="right"/>
            </w:pPr>
            <w:r>
              <w:t>517</w:t>
            </w:r>
          </w:p>
        </w:tc>
        <w:tc>
          <w:tcPr>
            <w:tcW w:w="1816" w:type="dxa"/>
          </w:tcPr>
          <w:p w:rsidR="009A5F6C" w:rsidRPr="002F08AD" w:rsidRDefault="006E6DC1" w:rsidP="009A5F6C">
            <w:pPr>
              <w:pStyle w:val="NoSpacing"/>
              <w:jc w:val="right"/>
            </w:pPr>
            <w:r>
              <w:t>2,462</w:t>
            </w:r>
          </w:p>
        </w:tc>
        <w:tc>
          <w:tcPr>
            <w:tcW w:w="1816" w:type="dxa"/>
            <w:vAlign w:val="center"/>
          </w:tcPr>
          <w:p w:rsidR="009A5F6C" w:rsidRPr="002F08AD" w:rsidRDefault="006E6DC1" w:rsidP="009A5F6C">
            <w:pPr>
              <w:pStyle w:val="NoSpacing"/>
              <w:jc w:val="right"/>
            </w:pPr>
            <w:r>
              <w:t>*</w:t>
            </w:r>
          </w:p>
        </w:tc>
        <w:tc>
          <w:tcPr>
            <w:tcW w:w="1620" w:type="dxa"/>
            <w:vMerge w:val="restart"/>
            <w:vAlign w:val="bottom"/>
          </w:tcPr>
          <w:p w:rsidR="009A5F6C" w:rsidRPr="002F08AD" w:rsidRDefault="006E6DC1" w:rsidP="009A5F6C">
            <w:pPr>
              <w:pStyle w:val="NoSpacing"/>
              <w:jc w:val="right"/>
              <w:rPr>
                <w:b/>
              </w:rPr>
            </w:pPr>
            <w:r>
              <w:rPr>
                <w:b/>
              </w:rPr>
              <w:t>12,500</w:t>
            </w:r>
          </w:p>
        </w:tc>
      </w:tr>
      <w:tr w:rsidR="009A5F6C" w:rsidTr="009A5F6C">
        <w:tc>
          <w:tcPr>
            <w:tcW w:w="1950" w:type="dxa"/>
          </w:tcPr>
          <w:p w:rsidR="009A5F6C" w:rsidRPr="002F08AD" w:rsidRDefault="009A5F6C" w:rsidP="002F08AD">
            <w:pPr>
              <w:pStyle w:val="NoSpacing"/>
            </w:pPr>
            <w:r w:rsidRPr="002F08AD">
              <w:t>South of NY</w:t>
            </w:r>
          </w:p>
        </w:tc>
        <w:tc>
          <w:tcPr>
            <w:tcW w:w="1816" w:type="dxa"/>
          </w:tcPr>
          <w:p w:rsidR="009A5F6C" w:rsidRPr="002F08AD" w:rsidRDefault="006E6DC1" w:rsidP="00594308">
            <w:pPr>
              <w:pStyle w:val="NoSpacing"/>
              <w:jc w:val="right"/>
            </w:pPr>
            <w:r>
              <w:t>1,242</w:t>
            </w:r>
          </w:p>
        </w:tc>
        <w:tc>
          <w:tcPr>
            <w:tcW w:w="1816" w:type="dxa"/>
          </w:tcPr>
          <w:p w:rsidR="009A5F6C" w:rsidRPr="002F08AD" w:rsidRDefault="006E6DC1" w:rsidP="009A5F6C">
            <w:pPr>
              <w:pStyle w:val="NoSpacing"/>
              <w:jc w:val="right"/>
            </w:pPr>
            <w:r>
              <w:t>5,816</w:t>
            </w:r>
          </w:p>
        </w:tc>
        <w:tc>
          <w:tcPr>
            <w:tcW w:w="1816" w:type="dxa"/>
          </w:tcPr>
          <w:p w:rsidR="009A5F6C" w:rsidRPr="002F08AD" w:rsidRDefault="006E6DC1" w:rsidP="009A5F6C">
            <w:pPr>
              <w:pStyle w:val="NoSpacing"/>
              <w:jc w:val="right"/>
            </w:pPr>
            <w:r>
              <w:t>*</w:t>
            </w:r>
          </w:p>
        </w:tc>
        <w:tc>
          <w:tcPr>
            <w:tcW w:w="1620" w:type="dxa"/>
            <w:vMerge/>
          </w:tcPr>
          <w:p w:rsidR="009A5F6C" w:rsidRPr="002F08AD" w:rsidRDefault="009A5F6C" w:rsidP="009A5F6C">
            <w:pPr>
              <w:pStyle w:val="NoSpacing"/>
              <w:jc w:val="right"/>
            </w:pPr>
          </w:p>
        </w:tc>
      </w:tr>
      <w:tr w:rsidR="009A5F6C" w:rsidTr="009A5F6C">
        <w:tc>
          <w:tcPr>
            <w:tcW w:w="1950" w:type="dxa"/>
          </w:tcPr>
          <w:p w:rsidR="009A5F6C" w:rsidRPr="002F08AD" w:rsidRDefault="009A5F6C" w:rsidP="002F08AD">
            <w:pPr>
              <w:pStyle w:val="NoSpacing"/>
            </w:pPr>
            <w:r w:rsidRPr="002F08AD">
              <w:t>Through NY</w:t>
            </w:r>
          </w:p>
        </w:tc>
        <w:tc>
          <w:tcPr>
            <w:tcW w:w="1816" w:type="dxa"/>
          </w:tcPr>
          <w:p w:rsidR="009A5F6C" w:rsidRPr="002F08AD" w:rsidRDefault="006E6DC1" w:rsidP="00594308">
            <w:pPr>
              <w:pStyle w:val="NoSpacing"/>
              <w:jc w:val="right"/>
            </w:pPr>
            <w:r>
              <w:t>371</w:t>
            </w:r>
          </w:p>
        </w:tc>
        <w:tc>
          <w:tcPr>
            <w:tcW w:w="1816" w:type="dxa"/>
          </w:tcPr>
          <w:p w:rsidR="009A5F6C" w:rsidRPr="002F08AD" w:rsidRDefault="006E6DC1" w:rsidP="00594308">
            <w:pPr>
              <w:pStyle w:val="NoSpacing"/>
              <w:jc w:val="right"/>
            </w:pPr>
            <w:r>
              <w:t>1,367</w:t>
            </w:r>
          </w:p>
        </w:tc>
        <w:tc>
          <w:tcPr>
            <w:tcW w:w="1816" w:type="dxa"/>
          </w:tcPr>
          <w:p w:rsidR="009A5F6C" w:rsidRPr="002F08AD" w:rsidRDefault="006E6DC1" w:rsidP="00594308">
            <w:pPr>
              <w:pStyle w:val="NoSpacing"/>
              <w:jc w:val="right"/>
            </w:pPr>
            <w:r>
              <w:t>*</w:t>
            </w:r>
          </w:p>
        </w:tc>
        <w:tc>
          <w:tcPr>
            <w:tcW w:w="1620" w:type="dxa"/>
            <w:vMerge/>
          </w:tcPr>
          <w:p w:rsidR="009A5F6C" w:rsidRPr="002F08AD" w:rsidRDefault="009A5F6C" w:rsidP="009A5F6C">
            <w:pPr>
              <w:pStyle w:val="NoSpacing"/>
              <w:jc w:val="right"/>
            </w:pPr>
          </w:p>
        </w:tc>
      </w:tr>
      <w:tr w:rsidR="009A5F6C" w:rsidRPr="00113EFF" w:rsidTr="009A5F6C">
        <w:tc>
          <w:tcPr>
            <w:tcW w:w="1950" w:type="dxa"/>
          </w:tcPr>
          <w:p w:rsidR="009A5F6C" w:rsidRPr="00113EFF" w:rsidRDefault="009A5F6C" w:rsidP="002F08AD">
            <w:pPr>
              <w:pStyle w:val="NoSpacing"/>
            </w:pPr>
            <w:r w:rsidRPr="00113EFF">
              <w:t>Total</w:t>
            </w:r>
          </w:p>
        </w:tc>
        <w:tc>
          <w:tcPr>
            <w:tcW w:w="1816" w:type="dxa"/>
          </w:tcPr>
          <w:p w:rsidR="009A5F6C" w:rsidRPr="00113EFF" w:rsidRDefault="006E6DC1" w:rsidP="00594308">
            <w:pPr>
              <w:pStyle w:val="NoSpacing"/>
              <w:jc w:val="right"/>
              <w:rPr>
                <w:b/>
              </w:rPr>
            </w:pPr>
            <w:r w:rsidRPr="00113EFF">
              <w:rPr>
                <w:b/>
              </w:rPr>
              <w:t>2,130</w:t>
            </w:r>
          </w:p>
        </w:tc>
        <w:tc>
          <w:tcPr>
            <w:tcW w:w="1816" w:type="dxa"/>
          </w:tcPr>
          <w:p w:rsidR="009A5F6C" w:rsidRPr="00113EFF" w:rsidRDefault="006E6DC1" w:rsidP="00594308">
            <w:pPr>
              <w:pStyle w:val="NoSpacing"/>
              <w:jc w:val="right"/>
              <w:rPr>
                <w:b/>
              </w:rPr>
            </w:pPr>
            <w:r w:rsidRPr="00113EFF">
              <w:rPr>
                <w:b/>
              </w:rPr>
              <w:t>9,645</w:t>
            </w:r>
          </w:p>
        </w:tc>
        <w:tc>
          <w:tcPr>
            <w:tcW w:w="1816" w:type="dxa"/>
          </w:tcPr>
          <w:p w:rsidR="009A5F6C" w:rsidRPr="00113EFF" w:rsidRDefault="006E6DC1" w:rsidP="00594308">
            <w:pPr>
              <w:pStyle w:val="NoSpacing"/>
              <w:jc w:val="right"/>
              <w:rPr>
                <w:b/>
              </w:rPr>
            </w:pPr>
            <w:r w:rsidRPr="00113EFF">
              <w:rPr>
                <w:b/>
              </w:rPr>
              <w:t>725</w:t>
            </w:r>
          </w:p>
        </w:tc>
        <w:tc>
          <w:tcPr>
            <w:tcW w:w="1620" w:type="dxa"/>
            <w:vMerge/>
          </w:tcPr>
          <w:p w:rsidR="009A5F6C" w:rsidRPr="00113EFF" w:rsidRDefault="009A5F6C" w:rsidP="009A5F6C">
            <w:pPr>
              <w:pStyle w:val="NoSpacing"/>
              <w:jc w:val="right"/>
            </w:pPr>
          </w:p>
        </w:tc>
      </w:tr>
    </w:tbl>
    <w:p w:rsidR="009A5F6C" w:rsidRPr="00113EFF" w:rsidRDefault="009A5F6C" w:rsidP="00B46D60">
      <w:pPr>
        <w:autoSpaceDE w:val="0"/>
        <w:autoSpaceDN w:val="0"/>
        <w:adjustRightInd w:val="0"/>
        <w:ind w:firstLine="720"/>
      </w:pPr>
    </w:p>
    <w:p w:rsidR="00F16367" w:rsidRPr="00113EFF" w:rsidRDefault="00F16367" w:rsidP="00AD1908">
      <w:pPr>
        <w:autoSpaceDE w:val="0"/>
        <w:autoSpaceDN w:val="0"/>
        <w:adjustRightInd w:val="0"/>
      </w:pPr>
      <w:r w:rsidRPr="00113EFF">
        <w:t xml:space="preserve">* </w:t>
      </w:r>
      <w:proofErr w:type="gramStart"/>
      <w:r w:rsidR="0073311F" w:rsidRPr="00113EFF">
        <w:t>stratification</w:t>
      </w:r>
      <w:proofErr w:type="gramEnd"/>
      <w:r w:rsidR="0073311F" w:rsidRPr="00113EFF">
        <w:t xml:space="preserve"> of commuter travel by these markets </w:t>
      </w:r>
      <w:r w:rsidR="0073440B" w:rsidRPr="00113EFF">
        <w:t xml:space="preserve">will </w:t>
      </w:r>
      <w:r w:rsidRPr="00113EFF">
        <w:t>not be examined independently</w:t>
      </w:r>
    </w:p>
    <w:p w:rsidR="00F16367" w:rsidRDefault="00F16367" w:rsidP="00AD1908">
      <w:pPr>
        <w:autoSpaceDE w:val="0"/>
        <w:autoSpaceDN w:val="0"/>
        <w:adjustRightInd w:val="0"/>
      </w:pPr>
    </w:p>
    <w:p w:rsidR="006716F6" w:rsidRPr="00E3236E" w:rsidRDefault="003663F3" w:rsidP="00AD1908">
      <w:pPr>
        <w:autoSpaceDE w:val="0"/>
        <w:autoSpaceDN w:val="0"/>
        <w:adjustRightInd w:val="0"/>
      </w:pPr>
      <w:r w:rsidRPr="00E3236E">
        <w:t>The</w:t>
      </w:r>
      <w:r w:rsidR="0054132B" w:rsidRPr="00E3236E">
        <w:t xml:space="preserve"> </w:t>
      </w:r>
      <w:r w:rsidR="00972A2E" w:rsidRPr="00E3236E">
        <w:t>margin of error</w:t>
      </w:r>
      <w:r w:rsidR="008F569E" w:rsidRPr="00E3236E">
        <w:t xml:space="preserve"> at 95% confidence </w:t>
      </w:r>
      <w:r w:rsidR="006716F6" w:rsidRPr="00E3236E">
        <w:t>level for an</w:t>
      </w:r>
      <w:r w:rsidR="00972A2E" w:rsidRPr="00E3236E">
        <w:t xml:space="preserve"> estimated population percentage of 50% based on </w:t>
      </w:r>
      <w:r w:rsidR="006716F6" w:rsidRPr="00E3236E">
        <w:t>the sample</w:t>
      </w:r>
      <w:r w:rsidR="00972A2E" w:rsidRPr="00E3236E">
        <w:t xml:space="preserve"> sizes given</w:t>
      </w:r>
      <w:r w:rsidR="008F569E" w:rsidRPr="00E3236E">
        <w:t xml:space="preserve"> under Business</w:t>
      </w:r>
      <w:r w:rsidR="00972A2E" w:rsidRPr="00E3236E">
        <w:t xml:space="preserve"> in Table B.2</w:t>
      </w:r>
      <w:r w:rsidR="008F569E" w:rsidRPr="00E3236E">
        <w:t xml:space="preserve"> will be between </w:t>
      </w:r>
      <w:r w:rsidR="000E1BBE">
        <w:t xml:space="preserve">plus or minus </w:t>
      </w:r>
      <w:r w:rsidR="003E486B" w:rsidRPr="00E3236E">
        <w:t>2.</w:t>
      </w:r>
      <w:r w:rsidR="000E1BBE">
        <w:t>6</w:t>
      </w:r>
      <w:r w:rsidR="003E486B" w:rsidRPr="00E3236E">
        <w:t xml:space="preserve"> percentage</w:t>
      </w:r>
      <w:r w:rsidR="008F569E" w:rsidRPr="00E3236E">
        <w:t xml:space="preserve"> points </w:t>
      </w:r>
      <w:r w:rsidR="003E486B" w:rsidRPr="00E3236E">
        <w:t xml:space="preserve">and </w:t>
      </w:r>
      <w:r w:rsidR="000E1BBE">
        <w:t>plus or minus 6.2</w:t>
      </w:r>
      <w:r w:rsidR="00056C23" w:rsidRPr="00E3236E">
        <w:t xml:space="preserve"> percentage points under the </w:t>
      </w:r>
      <w:r w:rsidR="006716F6" w:rsidRPr="00E3236E">
        <w:t xml:space="preserve">assumption </w:t>
      </w:r>
      <w:r w:rsidR="003E486B" w:rsidRPr="00E3236E">
        <w:t>t</w:t>
      </w:r>
      <w:r w:rsidR="006716F6" w:rsidRPr="00E3236E">
        <w:t>hat</w:t>
      </w:r>
      <w:r w:rsidR="00056C23" w:rsidRPr="00E3236E">
        <w:t xml:space="preserve"> the design effect is 1.5.  The margin of error at 95% confidence level for non-business will be between </w:t>
      </w:r>
      <w:r w:rsidR="000E1BBE">
        <w:t xml:space="preserve">plus or minus </w:t>
      </w:r>
      <w:r w:rsidR="007F58CF" w:rsidRPr="00E3236E">
        <w:t>1.</w:t>
      </w:r>
      <w:r w:rsidR="000E1BBE">
        <w:t>2</w:t>
      </w:r>
      <w:r w:rsidR="007F58CF" w:rsidRPr="00E3236E">
        <w:t xml:space="preserve"> and </w:t>
      </w:r>
      <w:r w:rsidR="000E1BBE">
        <w:t xml:space="preserve">plus or minus </w:t>
      </w:r>
      <w:r w:rsidR="007F58CF" w:rsidRPr="00E3236E">
        <w:t>3</w:t>
      </w:r>
      <w:r w:rsidR="000E1BBE">
        <w:t>.2</w:t>
      </w:r>
      <w:r w:rsidR="007F58CF" w:rsidRPr="00E3236E">
        <w:t xml:space="preserve"> percentage points. </w:t>
      </w:r>
    </w:p>
    <w:p w:rsidR="006716F6" w:rsidRDefault="006716F6" w:rsidP="00B46D60">
      <w:pPr>
        <w:autoSpaceDE w:val="0"/>
        <w:autoSpaceDN w:val="0"/>
        <w:adjustRightInd w:val="0"/>
        <w:ind w:firstLine="720"/>
      </w:pPr>
    </w:p>
    <w:p w:rsidR="006B0052" w:rsidRDefault="00F12BDD" w:rsidP="006B0052">
      <w:pPr>
        <w:autoSpaceDE w:val="0"/>
        <w:autoSpaceDN w:val="0"/>
        <w:adjustRightInd w:val="0"/>
      </w:pPr>
      <w:r>
        <w:t xml:space="preserve">Another important consideration is the intersection of the survey experimental design with trip purpose.  </w:t>
      </w:r>
      <w:r w:rsidR="006B0052">
        <w:t xml:space="preserve">Table B.3 below shows the expected number of respondents that will be exposed to each of the NEC modes by trip purpose, using the same </w:t>
      </w:r>
      <w:r w:rsidR="00A6436A">
        <w:t xml:space="preserve">Amtrak survey </w:t>
      </w:r>
      <w:r w:rsidR="006B0052">
        <w:t>data sources.</w:t>
      </w:r>
      <w:r>
        <w:t xml:space="preserve">  Again, n</w:t>
      </w:r>
      <w:r w:rsidRPr="00F12BDD">
        <w:t xml:space="preserve">ote that </w:t>
      </w:r>
      <w:r>
        <w:t xml:space="preserve">Table B.3 </w:t>
      </w:r>
      <w:r w:rsidRPr="00F12BDD">
        <w:t>total</w:t>
      </w:r>
      <w:r>
        <w:t>s</w:t>
      </w:r>
      <w:r w:rsidRPr="00F12BDD">
        <w:t xml:space="preserve"> to </w:t>
      </w:r>
      <w:r w:rsidR="0073311F">
        <w:t>37,500</w:t>
      </w:r>
      <w:r w:rsidRPr="00F12BDD">
        <w:t>, or three times the sample size, because each respondent will be exposed to three modes.</w:t>
      </w:r>
    </w:p>
    <w:p w:rsidR="006B0052" w:rsidRDefault="006B0052" w:rsidP="006B0052">
      <w:pPr>
        <w:autoSpaceDE w:val="0"/>
        <w:autoSpaceDN w:val="0"/>
        <w:adjustRightInd w:val="0"/>
        <w:ind w:left="720"/>
      </w:pPr>
      <w:r>
        <w:rPr>
          <w:b/>
        </w:rPr>
        <w:t>TABLE</w:t>
      </w:r>
      <w:r w:rsidRPr="004C771B">
        <w:rPr>
          <w:b/>
        </w:rPr>
        <w:t xml:space="preserve"> B.</w:t>
      </w:r>
      <w:r>
        <w:rPr>
          <w:b/>
        </w:rPr>
        <w:t>3</w:t>
      </w:r>
      <w:r w:rsidRPr="004C771B">
        <w:rPr>
          <w:b/>
        </w:rPr>
        <w:t xml:space="preserve"> </w:t>
      </w:r>
      <w:r>
        <w:rPr>
          <w:b/>
        </w:rPr>
        <w:t xml:space="preserve">SURVEY </w:t>
      </w:r>
      <w:r w:rsidR="00E50735">
        <w:rPr>
          <w:b/>
        </w:rPr>
        <w:t xml:space="preserve">RESPONDENT </w:t>
      </w:r>
      <w:r>
        <w:rPr>
          <w:b/>
        </w:rPr>
        <w:t>EXPOSURE TO MODES BY TRIP PURPOSE</w:t>
      </w:r>
    </w:p>
    <w:p w:rsidR="006B0052" w:rsidRDefault="006B0052" w:rsidP="006B0052">
      <w:pPr>
        <w:autoSpaceDE w:val="0"/>
        <w:autoSpaceDN w:val="0"/>
        <w:adjustRightInd w:val="0"/>
        <w:ind w:firstLine="720"/>
      </w:pPr>
    </w:p>
    <w:p w:rsidR="006B0052" w:rsidRDefault="006B0052" w:rsidP="006B0052">
      <w:pPr>
        <w:autoSpaceDE w:val="0"/>
        <w:autoSpaceDN w:val="0"/>
        <w:adjustRightInd w:val="0"/>
      </w:pPr>
    </w:p>
    <w:tbl>
      <w:tblPr>
        <w:tblW w:w="90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718"/>
        <w:gridCol w:w="1584"/>
        <w:gridCol w:w="1584"/>
        <w:gridCol w:w="1584"/>
        <w:gridCol w:w="1585"/>
      </w:tblGrid>
      <w:tr w:rsidR="006B0052" w:rsidTr="007F4949">
        <w:tc>
          <w:tcPr>
            <w:tcW w:w="2718" w:type="dxa"/>
          </w:tcPr>
          <w:p w:rsidR="006B0052" w:rsidRPr="002F08AD" w:rsidRDefault="006B0052" w:rsidP="006156D4">
            <w:pPr>
              <w:pStyle w:val="NoSpacing"/>
            </w:pPr>
          </w:p>
        </w:tc>
        <w:tc>
          <w:tcPr>
            <w:tcW w:w="1584" w:type="dxa"/>
          </w:tcPr>
          <w:p w:rsidR="006B0052" w:rsidRPr="002F08AD" w:rsidRDefault="006B0052" w:rsidP="006156D4">
            <w:pPr>
              <w:pStyle w:val="NoSpacing"/>
              <w:jc w:val="center"/>
            </w:pPr>
            <w:r w:rsidRPr="002F08AD">
              <w:t>Business</w:t>
            </w:r>
          </w:p>
        </w:tc>
        <w:tc>
          <w:tcPr>
            <w:tcW w:w="1584" w:type="dxa"/>
          </w:tcPr>
          <w:p w:rsidR="006B0052" w:rsidRPr="002F08AD" w:rsidRDefault="006B0052" w:rsidP="006156D4">
            <w:pPr>
              <w:pStyle w:val="NoSpacing"/>
              <w:jc w:val="center"/>
            </w:pPr>
            <w:r w:rsidRPr="002F08AD">
              <w:t>Non-Business</w:t>
            </w:r>
          </w:p>
        </w:tc>
        <w:tc>
          <w:tcPr>
            <w:tcW w:w="1584" w:type="dxa"/>
          </w:tcPr>
          <w:p w:rsidR="006B0052" w:rsidRPr="002F08AD" w:rsidRDefault="006B0052" w:rsidP="006156D4">
            <w:pPr>
              <w:pStyle w:val="NoSpacing"/>
              <w:jc w:val="center"/>
            </w:pPr>
            <w:r w:rsidRPr="002F08AD">
              <w:t>Commute</w:t>
            </w:r>
          </w:p>
        </w:tc>
        <w:tc>
          <w:tcPr>
            <w:tcW w:w="1585" w:type="dxa"/>
          </w:tcPr>
          <w:p w:rsidR="006B0052" w:rsidRPr="002F08AD" w:rsidRDefault="006B0052" w:rsidP="006156D4">
            <w:pPr>
              <w:pStyle w:val="NoSpacing"/>
              <w:jc w:val="center"/>
            </w:pPr>
            <w:r>
              <w:t>Total</w:t>
            </w:r>
          </w:p>
        </w:tc>
      </w:tr>
      <w:tr w:rsidR="00A6436A" w:rsidTr="007F4949">
        <w:tc>
          <w:tcPr>
            <w:tcW w:w="2718" w:type="dxa"/>
          </w:tcPr>
          <w:p w:rsidR="00A6436A" w:rsidRPr="002F08AD" w:rsidRDefault="00A6436A" w:rsidP="006156D4">
            <w:pPr>
              <w:pStyle w:val="NoSpacing"/>
            </w:pPr>
            <w:r w:rsidRPr="002F252B">
              <w:t>High Speed Train</w:t>
            </w:r>
          </w:p>
        </w:tc>
        <w:tc>
          <w:tcPr>
            <w:tcW w:w="1584" w:type="dxa"/>
          </w:tcPr>
          <w:p w:rsidR="00A6436A" w:rsidRPr="002F08AD" w:rsidRDefault="008F1C40" w:rsidP="00402A1B">
            <w:pPr>
              <w:pStyle w:val="NoSpacing"/>
              <w:jc w:val="right"/>
            </w:pPr>
            <w:r>
              <w:t>990</w:t>
            </w:r>
          </w:p>
        </w:tc>
        <w:tc>
          <w:tcPr>
            <w:tcW w:w="1584" w:type="dxa"/>
          </w:tcPr>
          <w:p w:rsidR="00A6436A" w:rsidRPr="002F08AD" w:rsidRDefault="008F1C40" w:rsidP="00402A1B">
            <w:pPr>
              <w:pStyle w:val="NoSpacing"/>
              <w:jc w:val="right"/>
            </w:pPr>
            <w:r>
              <w:t>3,860</w:t>
            </w:r>
          </w:p>
        </w:tc>
        <w:tc>
          <w:tcPr>
            <w:tcW w:w="1584" w:type="dxa"/>
          </w:tcPr>
          <w:p w:rsidR="00A6436A" w:rsidRDefault="008F1C40" w:rsidP="00402A1B">
            <w:pPr>
              <w:pStyle w:val="NoSpacing"/>
              <w:jc w:val="right"/>
            </w:pPr>
            <w:r>
              <w:t>150</w:t>
            </w:r>
            <w:r w:rsidR="00A6436A">
              <w:t>*</w:t>
            </w:r>
          </w:p>
        </w:tc>
        <w:tc>
          <w:tcPr>
            <w:tcW w:w="1585" w:type="dxa"/>
          </w:tcPr>
          <w:p w:rsidR="00A6436A" w:rsidRPr="002F08AD" w:rsidRDefault="008F1C40" w:rsidP="006156D4">
            <w:pPr>
              <w:pStyle w:val="NoSpacing"/>
              <w:jc w:val="right"/>
            </w:pPr>
            <w:r>
              <w:t>5,000</w:t>
            </w:r>
          </w:p>
        </w:tc>
      </w:tr>
      <w:tr w:rsidR="00A6436A" w:rsidTr="007F4949">
        <w:tc>
          <w:tcPr>
            <w:tcW w:w="2718" w:type="dxa"/>
          </w:tcPr>
          <w:p w:rsidR="00A6436A" w:rsidRPr="002F08AD" w:rsidRDefault="00A6436A" w:rsidP="006156D4">
            <w:pPr>
              <w:pStyle w:val="NoSpacing"/>
            </w:pPr>
            <w:r w:rsidRPr="002F252B">
              <w:t>Regional Train</w:t>
            </w:r>
          </w:p>
        </w:tc>
        <w:tc>
          <w:tcPr>
            <w:tcW w:w="1584" w:type="dxa"/>
          </w:tcPr>
          <w:p w:rsidR="00A6436A" w:rsidRPr="002F08AD" w:rsidRDefault="008F1C40" w:rsidP="00402A1B">
            <w:pPr>
              <w:pStyle w:val="NoSpacing"/>
              <w:jc w:val="right"/>
            </w:pPr>
            <w:r>
              <w:t>1,300</w:t>
            </w:r>
          </w:p>
        </w:tc>
        <w:tc>
          <w:tcPr>
            <w:tcW w:w="1584" w:type="dxa"/>
          </w:tcPr>
          <w:p w:rsidR="00A6436A" w:rsidRDefault="008F1C40" w:rsidP="00402A1B">
            <w:pPr>
              <w:pStyle w:val="NoSpacing"/>
              <w:jc w:val="right"/>
            </w:pPr>
            <w:r>
              <w:t>5,615</w:t>
            </w:r>
          </w:p>
        </w:tc>
        <w:tc>
          <w:tcPr>
            <w:tcW w:w="1584" w:type="dxa"/>
          </w:tcPr>
          <w:p w:rsidR="00A6436A" w:rsidRDefault="008F1C40" w:rsidP="00402A1B">
            <w:pPr>
              <w:pStyle w:val="NoSpacing"/>
              <w:jc w:val="right"/>
            </w:pPr>
            <w:r>
              <w:t>285</w:t>
            </w:r>
          </w:p>
        </w:tc>
        <w:tc>
          <w:tcPr>
            <w:tcW w:w="1585" w:type="dxa"/>
          </w:tcPr>
          <w:p w:rsidR="00A6436A" w:rsidRDefault="008F1C40" w:rsidP="006156D4">
            <w:pPr>
              <w:pStyle w:val="NoSpacing"/>
              <w:jc w:val="right"/>
            </w:pPr>
            <w:r>
              <w:t>7,200</w:t>
            </w:r>
          </w:p>
        </w:tc>
      </w:tr>
      <w:tr w:rsidR="00A6436A" w:rsidTr="007F4949">
        <w:tc>
          <w:tcPr>
            <w:tcW w:w="2718" w:type="dxa"/>
          </w:tcPr>
          <w:p w:rsidR="00A6436A" w:rsidRPr="002F08AD" w:rsidRDefault="00A6436A" w:rsidP="006156D4">
            <w:pPr>
              <w:pStyle w:val="NoSpacing"/>
            </w:pPr>
            <w:r w:rsidRPr="002F252B">
              <w:t>Commuter Train</w:t>
            </w:r>
          </w:p>
        </w:tc>
        <w:tc>
          <w:tcPr>
            <w:tcW w:w="1584" w:type="dxa"/>
          </w:tcPr>
          <w:p w:rsidR="00A6436A" w:rsidRPr="002F08AD" w:rsidRDefault="008F1C40" w:rsidP="00402A1B">
            <w:pPr>
              <w:pStyle w:val="NoSpacing"/>
              <w:jc w:val="right"/>
            </w:pPr>
            <w:r>
              <w:t>400</w:t>
            </w:r>
          </w:p>
        </w:tc>
        <w:tc>
          <w:tcPr>
            <w:tcW w:w="1584" w:type="dxa"/>
          </w:tcPr>
          <w:p w:rsidR="00A6436A" w:rsidRDefault="008F1C40" w:rsidP="008F1C40">
            <w:pPr>
              <w:pStyle w:val="NoSpacing"/>
              <w:jc w:val="right"/>
            </w:pPr>
            <w:r>
              <w:t>1,765</w:t>
            </w:r>
          </w:p>
        </w:tc>
        <w:tc>
          <w:tcPr>
            <w:tcW w:w="1584" w:type="dxa"/>
          </w:tcPr>
          <w:p w:rsidR="00A6436A" w:rsidRDefault="008F1C40" w:rsidP="008F1C40">
            <w:pPr>
              <w:pStyle w:val="NoSpacing"/>
              <w:jc w:val="right"/>
            </w:pPr>
            <w:r>
              <w:t>535</w:t>
            </w:r>
          </w:p>
        </w:tc>
        <w:tc>
          <w:tcPr>
            <w:tcW w:w="1585" w:type="dxa"/>
          </w:tcPr>
          <w:p w:rsidR="00A6436A" w:rsidRDefault="008F1C40" w:rsidP="006156D4">
            <w:pPr>
              <w:pStyle w:val="NoSpacing"/>
              <w:jc w:val="right"/>
            </w:pPr>
            <w:r>
              <w:t>2,700</w:t>
            </w:r>
          </w:p>
        </w:tc>
      </w:tr>
      <w:tr w:rsidR="00A6436A" w:rsidTr="007F4949">
        <w:tc>
          <w:tcPr>
            <w:tcW w:w="2718" w:type="dxa"/>
          </w:tcPr>
          <w:p w:rsidR="00A6436A" w:rsidRPr="002F08AD" w:rsidRDefault="00C13EE7" w:rsidP="00A60D25">
            <w:pPr>
              <w:pStyle w:val="NoSpacing"/>
            </w:pPr>
            <w:r>
              <w:t>Metropolitan</w:t>
            </w:r>
            <w:r w:rsidR="00A6436A" w:rsidRPr="002F252B">
              <w:t xml:space="preserve"> Train</w:t>
            </w:r>
          </w:p>
        </w:tc>
        <w:tc>
          <w:tcPr>
            <w:tcW w:w="1584" w:type="dxa"/>
          </w:tcPr>
          <w:p w:rsidR="00A6436A" w:rsidRPr="002F08AD" w:rsidRDefault="008F1C40" w:rsidP="00402A1B">
            <w:pPr>
              <w:pStyle w:val="NoSpacing"/>
              <w:jc w:val="right"/>
            </w:pPr>
            <w:r>
              <w:t>790</w:t>
            </w:r>
          </w:p>
        </w:tc>
        <w:tc>
          <w:tcPr>
            <w:tcW w:w="1584" w:type="dxa"/>
          </w:tcPr>
          <w:p w:rsidR="00A6436A" w:rsidRDefault="008F1C40" w:rsidP="00402A1B">
            <w:pPr>
              <w:pStyle w:val="NoSpacing"/>
              <w:jc w:val="right"/>
            </w:pPr>
            <w:r>
              <w:t>3,595</w:t>
            </w:r>
          </w:p>
        </w:tc>
        <w:tc>
          <w:tcPr>
            <w:tcW w:w="1584" w:type="dxa"/>
          </w:tcPr>
          <w:p w:rsidR="00A6436A" w:rsidRDefault="008F1C40" w:rsidP="00A6436A">
            <w:pPr>
              <w:pStyle w:val="NoSpacing"/>
              <w:jc w:val="right"/>
            </w:pPr>
            <w:r>
              <w:t>315</w:t>
            </w:r>
          </w:p>
          <w:p w:rsidR="00A6436A" w:rsidRDefault="00A6436A" w:rsidP="00A6436A">
            <w:pPr>
              <w:pStyle w:val="NoSpacing"/>
              <w:jc w:val="right"/>
            </w:pPr>
          </w:p>
        </w:tc>
        <w:tc>
          <w:tcPr>
            <w:tcW w:w="1585" w:type="dxa"/>
          </w:tcPr>
          <w:p w:rsidR="00A6436A" w:rsidRDefault="008F1C40" w:rsidP="006156D4">
            <w:pPr>
              <w:pStyle w:val="NoSpacing"/>
              <w:jc w:val="right"/>
            </w:pPr>
            <w:r>
              <w:t>4,700</w:t>
            </w:r>
          </w:p>
        </w:tc>
      </w:tr>
      <w:tr w:rsidR="00A6436A" w:rsidTr="007F4949">
        <w:tc>
          <w:tcPr>
            <w:tcW w:w="2718" w:type="dxa"/>
          </w:tcPr>
          <w:p w:rsidR="00A6436A" w:rsidRPr="002F08AD" w:rsidRDefault="00A6436A" w:rsidP="006156D4">
            <w:pPr>
              <w:pStyle w:val="NoSpacing"/>
            </w:pPr>
            <w:r w:rsidRPr="002F252B">
              <w:t>Passenger Car/Truck/Van</w:t>
            </w:r>
          </w:p>
        </w:tc>
        <w:tc>
          <w:tcPr>
            <w:tcW w:w="1584" w:type="dxa"/>
          </w:tcPr>
          <w:p w:rsidR="00A6436A" w:rsidRPr="002F08AD" w:rsidRDefault="008F1C40" w:rsidP="00402A1B">
            <w:pPr>
              <w:pStyle w:val="NoSpacing"/>
              <w:jc w:val="right"/>
            </w:pPr>
            <w:r>
              <w:t>1,470</w:t>
            </w:r>
          </w:p>
        </w:tc>
        <w:tc>
          <w:tcPr>
            <w:tcW w:w="1584" w:type="dxa"/>
          </w:tcPr>
          <w:p w:rsidR="00A6436A" w:rsidRPr="002F08AD" w:rsidRDefault="008F1C40" w:rsidP="00402A1B">
            <w:pPr>
              <w:pStyle w:val="NoSpacing"/>
              <w:jc w:val="right"/>
            </w:pPr>
            <w:r>
              <w:t>8,190</w:t>
            </w:r>
          </w:p>
        </w:tc>
        <w:tc>
          <w:tcPr>
            <w:tcW w:w="1584" w:type="dxa"/>
          </w:tcPr>
          <w:p w:rsidR="00A6436A" w:rsidRDefault="008F1C40" w:rsidP="00402A1B">
            <w:pPr>
              <w:pStyle w:val="NoSpacing"/>
              <w:jc w:val="right"/>
            </w:pPr>
            <w:r>
              <w:t>640</w:t>
            </w:r>
          </w:p>
        </w:tc>
        <w:tc>
          <w:tcPr>
            <w:tcW w:w="1585" w:type="dxa"/>
          </w:tcPr>
          <w:p w:rsidR="00A6436A" w:rsidRPr="002F08AD" w:rsidRDefault="008F1C40" w:rsidP="00A6436A">
            <w:pPr>
              <w:pStyle w:val="NoSpacing"/>
              <w:jc w:val="right"/>
            </w:pPr>
            <w:r>
              <w:t>10,300</w:t>
            </w:r>
          </w:p>
        </w:tc>
      </w:tr>
      <w:tr w:rsidR="00A6436A" w:rsidTr="007F4949">
        <w:tc>
          <w:tcPr>
            <w:tcW w:w="2718" w:type="dxa"/>
          </w:tcPr>
          <w:p w:rsidR="00A6436A" w:rsidRPr="002F08AD" w:rsidRDefault="00A6436A" w:rsidP="006156D4">
            <w:pPr>
              <w:pStyle w:val="NoSpacing"/>
            </w:pPr>
            <w:r w:rsidRPr="002F252B">
              <w:t>Plane</w:t>
            </w:r>
          </w:p>
        </w:tc>
        <w:tc>
          <w:tcPr>
            <w:tcW w:w="1584" w:type="dxa"/>
          </w:tcPr>
          <w:p w:rsidR="00A6436A" w:rsidRPr="002F08AD" w:rsidRDefault="008F1C40" w:rsidP="00402A1B">
            <w:pPr>
              <w:pStyle w:val="NoSpacing"/>
              <w:jc w:val="right"/>
            </w:pPr>
            <w:r>
              <w:t>845</w:t>
            </w:r>
          </w:p>
        </w:tc>
        <w:tc>
          <w:tcPr>
            <w:tcW w:w="1584" w:type="dxa"/>
          </w:tcPr>
          <w:p w:rsidR="00A6436A" w:rsidRPr="002F08AD" w:rsidRDefault="008F1C40" w:rsidP="00402A1B">
            <w:pPr>
              <w:pStyle w:val="NoSpacing"/>
              <w:jc w:val="right"/>
            </w:pPr>
            <w:r>
              <w:t>3,055</w:t>
            </w:r>
          </w:p>
        </w:tc>
        <w:tc>
          <w:tcPr>
            <w:tcW w:w="1584" w:type="dxa"/>
          </w:tcPr>
          <w:p w:rsidR="00A6436A" w:rsidRDefault="00A6436A" w:rsidP="008F1C40">
            <w:pPr>
              <w:pStyle w:val="NoSpacing"/>
              <w:jc w:val="right"/>
            </w:pPr>
            <w:r>
              <w:t>**</w:t>
            </w:r>
          </w:p>
        </w:tc>
        <w:tc>
          <w:tcPr>
            <w:tcW w:w="1585" w:type="dxa"/>
          </w:tcPr>
          <w:p w:rsidR="00A6436A" w:rsidRPr="002F08AD" w:rsidRDefault="008F1C40" w:rsidP="006156D4">
            <w:pPr>
              <w:pStyle w:val="NoSpacing"/>
              <w:jc w:val="right"/>
            </w:pPr>
            <w:r>
              <w:t>3,900</w:t>
            </w:r>
          </w:p>
        </w:tc>
      </w:tr>
      <w:tr w:rsidR="00A6436A" w:rsidTr="006B0052">
        <w:tc>
          <w:tcPr>
            <w:tcW w:w="2718" w:type="dxa"/>
          </w:tcPr>
          <w:p w:rsidR="00A6436A" w:rsidRPr="002F252B" w:rsidRDefault="00A6436A" w:rsidP="006156D4">
            <w:pPr>
              <w:pStyle w:val="NoSpacing"/>
            </w:pPr>
            <w:r w:rsidRPr="002F252B">
              <w:t>Bus</w:t>
            </w:r>
          </w:p>
        </w:tc>
        <w:tc>
          <w:tcPr>
            <w:tcW w:w="1584" w:type="dxa"/>
          </w:tcPr>
          <w:p w:rsidR="00A6436A" w:rsidRPr="002F08AD" w:rsidRDefault="008F1C40" w:rsidP="00402A1B">
            <w:pPr>
              <w:pStyle w:val="NoSpacing"/>
              <w:jc w:val="right"/>
              <w:rPr>
                <w:b/>
              </w:rPr>
            </w:pPr>
            <w:r>
              <w:t>595</w:t>
            </w:r>
          </w:p>
        </w:tc>
        <w:tc>
          <w:tcPr>
            <w:tcW w:w="1584" w:type="dxa"/>
          </w:tcPr>
          <w:p w:rsidR="00A6436A" w:rsidRPr="002F08AD" w:rsidRDefault="008F1C40" w:rsidP="008F1C40">
            <w:pPr>
              <w:pStyle w:val="NoSpacing"/>
              <w:jc w:val="right"/>
              <w:rPr>
                <w:b/>
              </w:rPr>
            </w:pPr>
            <w:r>
              <w:t>2,855</w:t>
            </w:r>
          </w:p>
        </w:tc>
        <w:tc>
          <w:tcPr>
            <w:tcW w:w="1584" w:type="dxa"/>
          </w:tcPr>
          <w:p w:rsidR="00A6436A" w:rsidRDefault="008F1C40" w:rsidP="00402A1B">
            <w:pPr>
              <w:pStyle w:val="NoSpacing"/>
              <w:jc w:val="right"/>
              <w:rPr>
                <w:b/>
              </w:rPr>
            </w:pPr>
            <w:r>
              <w:t>250</w:t>
            </w:r>
          </w:p>
        </w:tc>
        <w:tc>
          <w:tcPr>
            <w:tcW w:w="1585" w:type="dxa"/>
          </w:tcPr>
          <w:p w:rsidR="00A6436A" w:rsidRDefault="008F1C40" w:rsidP="006156D4">
            <w:pPr>
              <w:pStyle w:val="NoSpacing"/>
              <w:jc w:val="right"/>
              <w:rPr>
                <w:b/>
              </w:rPr>
            </w:pPr>
            <w:r>
              <w:t>3,700</w:t>
            </w:r>
          </w:p>
        </w:tc>
      </w:tr>
      <w:tr w:rsidR="00A6436A" w:rsidTr="006B0052">
        <w:tc>
          <w:tcPr>
            <w:tcW w:w="2718" w:type="dxa"/>
          </w:tcPr>
          <w:p w:rsidR="00A6436A" w:rsidRPr="002F08AD" w:rsidRDefault="00A6436A" w:rsidP="006156D4">
            <w:pPr>
              <w:pStyle w:val="NoSpacing"/>
            </w:pPr>
            <w:r>
              <w:t>Total</w:t>
            </w:r>
          </w:p>
        </w:tc>
        <w:tc>
          <w:tcPr>
            <w:tcW w:w="1584" w:type="dxa"/>
          </w:tcPr>
          <w:p w:rsidR="00A6436A" w:rsidRPr="00A6436A" w:rsidRDefault="00116D1B" w:rsidP="006156D4">
            <w:pPr>
              <w:pStyle w:val="NoSpacing"/>
              <w:jc w:val="right"/>
              <w:rPr>
                <w:b/>
              </w:rPr>
            </w:pPr>
            <w:r>
              <w:rPr>
                <w:b/>
              </w:rPr>
              <w:t>6,390</w:t>
            </w:r>
          </w:p>
        </w:tc>
        <w:tc>
          <w:tcPr>
            <w:tcW w:w="1584" w:type="dxa"/>
          </w:tcPr>
          <w:p w:rsidR="00A6436A" w:rsidRPr="00A6436A" w:rsidRDefault="00116D1B" w:rsidP="00A6436A">
            <w:pPr>
              <w:pStyle w:val="NoSpacing"/>
              <w:jc w:val="right"/>
              <w:rPr>
                <w:b/>
              </w:rPr>
            </w:pPr>
            <w:r>
              <w:rPr>
                <w:b/>
              </w:rPr>
              <w:t>28,935</w:t>
            </w:r>
          </w:p>
        </w:tc>
        <w:tc>
          <w:tcPr>
            <w:tcW w:w="1584" w:type="dxa"/>
          </w:tcPr>
          <w:p w:rsidR="00A6436A" w:rsidRPr="00A6436A" w:rsidRDefault="00925C15" w:rsidP="00A6436A">
            <w:pPr>
              <w:pStyle w:val="NoSpacing"/>
              <w:jc w:val="right"/>
              <w:rPr>
                <w:b/>
              </w:rPr>
            </w:pPr>
            <w:r>
              <w:rPr>
                <w:b/>
              </w:rPr>
              <w:t>2,175</w:t>
            </w:r>
          </w:p>
        </w:tc>
        <w:tc>
          <w:tcPr>
            <w:tcW w:w="1585" w:type="dxa"/>
          </w:tcPr>
          <w:p w:rsidR="00A6436A" w:rsidRPr="002F08AD" w:rsidRDefault="00925C15" w:rsidP="006156D4">
            <w:pPr>
              <w:pStyle w:val="NoSpacing"/>
              <w:jc w:val="right"/>
              <w:rPr>
                <w:b/>
              </w:rPr>
            </w:pPr>
            <w:r>
              <w:rPr>
                <w:b/>
              </w:rPr>
              <w:t>37,500</w:t>
            </w:r>
          </w:p>
        </w:tc>
      </w:tr>
    </w:tbl>
    <w:p w:rsidR="006B0052" w:rsidRDefault="006B0052" w:rsidP="006B0052">
      <w:pPr>
        <w:autoSpaceDE w:val="0"/>
        <w:autoSpaceDN w:val="0"/>
        <w:adjustRightInd w:val="0"/>
      </w:pPr>
    </w:p>
    <w:p w:rsidR="00374FC6" w:rsidRDefault="00374FC6" w:rsidP="006B0052">
      <w:pPr>
        <w:autoSpaceDE w:val="0"/>
        <w:autoSpaceDN w:val="0"/>
        <w:adjustRightInd w:val="0"/>
      </w:pPr>
      <w:r>
        <w:t>* Because of its limited</w:t>
      </w:r>
      <w:r w:rsidR="00A6436A">
        <w:t>-</w:t>
      </w:r>
      <w:r>
        <w:t>stop operation, high-speed train service (like Amtrak’s Acela) is not available in many commuter markets</w:t>
      </w:r>
    </w:p>
    <w:p w:rsidR="006B0052" w:rsidRDefault="00402A1B" w:rsidP="006B0052">
      <w:pPr>
        <w:autoSpaceDE w:val="0"/>
        <w:autoSpaceDN w:val="0"/>
        <w:adjustRightInd w:val="0"/>
      </w:pPr>
      <w:r>
        <w:t xml:space="preserve">** </w:t>
      </w:r>
      <w:r w:rsidR="006B0052">
        <w:t xml:space="preserve">Plane service does not exist in most commuter markets; it is </w:t>
      </w:r>
      <w:r w:rsidR="00F12BDD">
        <w:t>not</w:t>
      </w:r>
      <w:r w:rsidR="006B0052">
        <w:t xml:space="preserve"> a relevant mode of travel for commuters because of price. </w:t>
      </w:r>
    </w:p>
    <w:p w:rsidR="006B0052" w:rsidRDefault="006B0052" w:rsidP="006B0052">
      <w:pPr>
        <w:autoSpaceDE w:val="0"/>
        <w:autoSpaceDN w:val="0"/>
        <w:adjustRightInd w:val="0"/>
      </w:pPr>
    </w:p>
    <w:p w:rsidR="006B0052" w:rsidRDefault="006B0052" w:rsidP="006B0052">
      <w:pPr>
        <w:autoSpaceDE w:val="0"/>
        <w:autoSpaceDN w:val="0"/>
        <w:adjustRightInd w:val="0"/>
      </w:pPr>
    </w:p>
    <w:p w:rsidR="00AE6FC5" w:rsidRDefault="00AE6FC5" w:rsidP="006B0052">
      <w:pPr>
        <w:autoSpaceDE w:val="0"/>
        <w:autoSpaceDN w:val="0"/>
        <w:adjustRightInd w:val="0"/>
      </w:pPr>
      <w:r>
        <w:t xml:space="preserve">Based on the available data, </w:t>
      </w:r>
      <w:r w:rsidR="009A5F6C">
        <w:t xml:space="preserve">the above subsamples can be achieved </w:t>
      </w:r>
      <w:r>
        <w:t xml:space="preserve">from a random sample of the NEC population </w:t>
      </w:r>
      <w:r w:rsidR="009A5F6C">
        <w:t xml:space="preserve">without </w:t>
      </w:r>
      <w:r>
        <w:t xml:space="preserve">any oversampling.  Both business and non-business trips can be easily segmented geographically, and have separate </w:t>
      </w:r>
      <w:r w:rsidR="00D2172E">
        <w:t>targets</w:t>
      </w:r>
      <w:r>
        <w:t xml:space="preserve"> based on the NEC geography.  With one exception, these subsamples would also be achieved with random selection of a specific respondent trip among those reported.  The exception is for the commute purpose, where the very low incidence of this trip requires selecting that particular trip </w:t>
      </w:r>
      <w:r w:rsidR="00D2172E">
        <w:t xml:space="preserve">from among all </w:t>
      </w:r>
      <w:r>
        <w:t>respondents who report it.</w:t>
      </w:r>
    </w:p>
    <w:p w:rsidR="00991808" w:rsidRDefault="00991808">
      <w:pPr>
        <w:widowControl w:val="0"/>
        <w:autoSpaceDE w:val="0"/>
        <w:autoSpaceDN w:val="0"/>
        <w:adjustRightInd w:val="0"/>
      </w:pPr>
    </w:p>
    <w:p w:rsidR="00202375" w:rsidRDefault="00202375" w:rsidP="00BE278C">
      <w:pPr>
        <w:widowControl w:val="0"/>
        <w:numPr>
          <w:ilvl w:val="0"/>
          <w:numId w:val="2"/>
        </w:numPr>
        <w:autoSpaceDE w:val="0"/>
        <w:autoSpaceDN w:val="0"/>
        <w:adjustRightInd w:val="0"/>
      </w:pPr>
      <w:r>
        <w:rPr>
          <w:i/>
        </w:rPr>
        <w:t>Quality Assurance and Quality Control of Data</w:t>
      </w:r>
    </w:p>
    <w:p w:rsidR="00202375" w:rsidRDefault="00202375" w:rsidP="00202375">
      <w:pPr>
        <w:widowControl w:val="0"/>
        <w:autoSpaceDE w:val="0"/>
        <w:autoSpaceDN w:val="0"/>
        <w:adjustRightInd w:val="0"/>
        <w:ind w:left="720"/>
      </w:pPr>
    </w:p>
    <w:p w:rsidR="00202375" w:rsidRPr="00963676" w:rsidRDefault="00202375" w:rsidP="00202375">
      <w:pPr>
        <w:autoSpaceDE w:val="0"/>
        <w:autoSpaceDN w:val="0"/>
        <w:adjustRightInd w:val="0"/>
      </w:pPr>
      <w:r w:rsidRPr="00963676">
        <w:t>The JV</w:t>
      </w:r>
      <w:r w:rsidR="00386A52">
        <w:t xml:space="preserve"> (</w:t>
      </w:r>
      <w:r w:rsidR="00394401">
        <w:t>J</w:t>
      </w:r>
      <w:r w:rsidR="00386A52">
        <w:t xml:space="preserve">oint </w:t>
      </w:r>
      <w:r w:rsidR="00394401">
        <w:t>V</w:t>
      </w:r>
      <w:r w:rsidR="00386A52">
        <w:t>enture consisting of Parsons Brinckerhoff and AECOM)</w:t>
      </w:r>
      <w:r w:rsidRPr="00963676">
        <w:t xml:space="preserve"> and </w:t>
      </w:r>
      <w:proofErr w:type="spellStart"/>
      <w:r w:rsidRPr="00963676">
        <w:t>Abt</w:t>
      </w:r>
      <w:proofErr w:type="spellEnd"/>
      <w:r w:rsidRPr="00963676">
        <w:t xml:space="preserve"> SRBI, the JV’s market research contractor, will implement a comprehensive quality assurance and quality control system to ensure the delivery of a clean database with a maximum degree of consistency, completeness and accuracy.</w:t>
      </w:r>
    </w:p>
    <w:p w:rsidR="00202375" w:rsidRPr="00963676" w:rsidRDefault="00202375" w:rsidP="00202375">
      <w:pPr>
        <w:autoSpaceDE w:val="0"/>
        <w:autoSpaceDN w:val="0"/>
        <w:adjustRightInd w:val="0"/>
      </w:pPr>
    </w:p>
    <w:p w:rsidR="00202375" w:rsidRPr="00963676" w:rsidRDefault="00202375" w:rsidP="00202375">
      <w:pPr>
        <w:autoSpaceDE w:val="0"/>
        <w:autoSpaceDN w:val="0"/>
        <w:adjustRightInd w:val="0"/>
      </w:pPr>
      <w:r w:rsidRPr="00963676">
        <w:t xml:space="preserve">The process begins with the software </w:t>
      </w:r>
      <w:proofErr w:type="spellStart"/>
      <w:r w:rsidRPr="00963676">
        <w:t>Abt</w:t>
      </w:r>
      <w:proofErr w:type="spellEnd"/>
      <w:r w:rsidRPr="00963676">
        <w:t xml:space="preserve"> SRBI uses for telephone surveys. </w:t>
      </w:r>
      <w:proofErr w:type="spellStart"/>
      <w:r w:rsidR="00D9574A">
        <w:t>Abt</w:t>
      </w:r>
      <w:proofErr w:type="spellEnd"/>
      <w:r w:rsidR="00D9574A">
        <w:t xml:space="preserve"> SRBI’s </w:t>
      </w:r>
      <w:r w:rsidRPr="00963676">
        <w:t xml:space="preserve">CATI system </w:t>
      </w:r>
      <w:r w:rsidR="00D9574A">
        <w:t xml:space="preserve">is able to </w:t>
      </w:r>
      <w:r w:rsidRPr="00963676">
        <w:t>program loops, rotations, randomization and extremely complex skip patterns. It also includes automatic range checks for data entry.  It can be programmed to conduct complicated calculations.  And it can also carry forward earlier responses, which can be integrated into later questions.  All these functions ensure the quality of the data collected.</w:t>
      </w:r>
    </w:p>
    <w:p w:rsidR="00202375" w:rsidRPr="00963676" w:rsidRDefault="00202375" w:rsidP="00202375">
      <w:pPr>
        <w:autoSpaceDE w:val="0"/>
        <w:autoSpaceDN w:val="0"/>
        <w:adjustRightInd w:val="0"/>
      </w:pPr>
    </w:p>
    <w:p w:rsidR="00202375" w:rsidRPr="00D372F3" w:rsidRDefault="00202375" w:rsidP="00202375">
      <w:pPr>
        <w:autoSpaceDE w:val="0"/>
        <w:autoSpaceDN w:val="0"/>
        <w:adjustRightInd w:val="0"/>
      </w:pPr>
      <w:r w:rsidRPr="00963676">
        <w:t>In addition to programming, ad-hoc manual inspections of collected data will be conducted as further checks.   This primarily includes doing sense checks on the frequencies of questions, and examining the distribution of key survey variables (e.g., chosen mode).</w:t>
      </w:r>
    </w:p>
    <w:p w:rsidR="00202375" w:rsidRPr="00963676" w:rsidRDefault="00202375" w:rsidP="00202375">
      <w:pPr>
        <w:autoSpaceDE w:val="0"/>
        <w:autoSpaceDN w:val="0"/>
        <w:adjustRightInd w:val="0"/>
      </w:pPr>
    </w:p>
    <w:p w:rsidR="00CA4EF6" w:rsidRDefault="00AF618D" w:rsidP="00202375">
      <w:pPr>
        <w:autoSpaceDE w:val="0"/>
        <w:autoSpaceDN w:val="0"/>
        <w:adjustRightInd w:val="0"/>
      </w:pPr>
      <w:r>
        <w:t xml:space="preserve">The initial </w:t>
      </w:r>
      <w:r w:rsidR="00202375" w:rsidRPr="00963676">
        <w:t>30</w:t>
      </w:r>
      <w:r>
        <w:t>7</w:t>
      </w:r>
      <w:r w:rsidR="00202375" w:rsidRPr="00963676">
        <w:t xml:space="preserve"> responses </w:t>
      </w:r>
      <w:r>
        <w:t>were</w:t>
      </w:r>
      <w:r w:rsidR="00202375" w:rsidRPr="00963676">
        <w:t xml:space="preserve"> tested for general operational and content issues with the survey as well as respondent fatigue in the stated preference questions.  </w:t>
      </w:r>
      <w:r w:rsidR="00CA4EF6">
        <w:t xml:space="preserve">  These initial 30</w:t>
      </w:r>
      <w:r>
        <w:t>7</w:t>
      </w:r>
      <w:r w:rsidR="00CA4EF6">
        <w:t xml:space="preserve"> responses constitute</w:t>
      </w:r>
      <w:r>
        <w:t>d</w:t>
      </w:r>
      <w:r w:rsidR="00CA4EF6">
        <w:t xml:space="preserve"> the “pilot phase” of the survey</w:t>
      </w:r>
      <w:r w:rsidR="00351B81">
        <w:t>.  Pilot results and the quality checks conducted are</w:t>
      </w:r>
      <w:r w:rsidR="00CA4EF6">
        <w:t xml:space="preserve"> discussed later in this document</w:t>
      </w:r>
      <w:r w:rsidR="00ED2C07">
        <w:t xml:space="preserve"> in Question #4b</w:t>
      </w:r>
      <w:r w:rsidR="00CA4EF6">
        <w:t>.</w:t>
      </w:r>
      <w:r w:rsidR="00351B81">
        <w:t xml:space="preserve">  </w:t>
      </w:r>
    </w:p>
    <w:p w:rsidR="00AF618D" w:rsidRDefault="00AF618D" w:rsidP="00202375">
      <w:pPr>
        <w:autoSpaceDE w:val="0"/>
        <w:autoSpaceDN w:val="0"/>
        <w:adjustRightInd w:val="0"/>
      </w:pPr>
    </w:p>
    <w:p w:rsidR="00991808" w:rsidRDefault="00991808" w:rsidP="00963676">
      <w:pPr>
        <w:autoSpaceDE w:val="0"/>
        <w:autoSpaceDN w:val="0"/>
        <w:adjustRightInd w:val="0"/>
      </w:pPr>
      <w:r>
        <w:rPr>
          <w:b/>
          <w:bCs/>
        </w:rPr>
        <w:t>3.  Describe methods to maximize response rates and to deal with issues of non-response.</w:t>
      </w:r>
    </w:p>
    <w:p w:rsidR="00991808" w:rsidRDefault="00991808">
      <w:pPr>
        <w:widowControl w:val="0"/>
        <w:autoSpaceDE w:val="0"/>
        <w:autoSpaceDN w:val="0"/>
        <w:adjustRightInd w:val="0"/>
      </w:pPr>
    </w:p>
    <w:p w:rsidR="00A53EE7" w:rsidRDefault="00A53EE7" w:rsidP="00BE278C">
      <w:pPr>
        <w:widowControl w:val="0"/>
        <w:numPr>
          <w:ilvl w:val="0"/>
          <w:numId w:val="3"/>
        </w:numPr>
        <w:autoSpaceDE w:val="0"/>
        <w:autoSpaceDN w:val="0"/>
        <w:adjustRightInd w:val="0"/>
      </w:pPr>
      <w:r>
        <w:rPr>
          <w:i/>
        </w:rPr>
        <w:t>Initial contact</w:t>
      </w:r>
    </w:p>
    <w:p w:rsidR="00A53EE7" w:rsidRDefault="00A53EE7" w:rsidP="00A53EE7">
      <w:pPr>
        <w:widowControl w:val="0"/>
        <w:autoSpaceDE w:val="0"/>
        <w:autoSpaceDN w:val="0"/>
        <w:adjustRightInd w:val="0"/>
      </w:pPr>
    </w:p>
    <w:p w:rsidR="00A53EE7" w:rsidRPr="00A53EE7" w:rsidRDefault="00A53EE7" w:rsidP="00A53EE7">
      <w:pPr>
        <w:autoSpaceDE w:val="0"/>
        <w:autoSpaceDN w:val="0"/>
        <w:adjustRightInd w:val="0"/>
      </w:pPr>
      <w:r w:rsidRPr="00A53EE7">
        <w:t>The initial contact with the designated respondent is crucial to the success of the project. Most refusals take place before the interviewer has even completed the survey introduction (usually within the first 30 seconds of the call).   Numerous studies have shown that an</w:t>
      </w:r>
      <w:r>
        <w:t xml:space="preserve"> </w:t>
      </w:r>
      <w:r w:rsidRPr="00A53EE7">
        <w:t xml:space="preserve">interviewer's manner of approach at the time of the first contact is the single most important factor in convincing a respondent to participate in a survey. Many respondents react more to the interviewer and the rapport that is established between them than to the subject of the interview or the questions asked. This positive first impression of the interviewer is </w:t>
      </w:r>
      <w:proofErr w:type="gramStart"/>
      <w:r w:rsidRPr="00A53EE7">
        <w:t>key</w:t>
      </w:r>
      <w:proofErr w:type="gramEnd"/>
      <w:r w:rsidRPr="00A53EE7">
        <w:t xml:space="preserve"> to securing the interview.</w:t>
      </w:r>
    </w:p>
    <w:p w:rsidR="00A53EE7" w:rsidRDefault="00A53EE7" w:rsidP="00A53EE7">
      <w:pPr>
        <w:autoSpaceDE w:val="0"/>
        <w:autoSpaceDN w:val="0"/>
        <w:adjustRightInd w:val="0"/>
        <w:rPr>
          <w:sz w:val="22"/>
          <w:szCs w:val="22"/>
        </w:rPr>
      </w:pPr>
    </w:p>
    <w:p w:rsidR="00A53EE7" w:rsidRPr="00BD1F5C" w:rsidRDefault="00A53EE7" w:rsidP="00AD1908">
      <w:pPr>
        <w:autoSpaceDE w:val="0"/>
        <w:autoSpaceDN w:val="0"/>
        <w:adjustRightInd w:val="0"/>
      </w:pPr>
      <w:r w:rsidRPr="00BD1F5C">
        <w:t>While the brief introduction to the study concerning its sponsorship, purpose and conditions are sufficient for many respondents, others will have questions and concerns that the interviewer must address.   A respondent's questions should be answered clearly and simply.</w:t>
      </w:r>
      <w:r w:rsidR="00BD1F5C">
        <w:t xml:space="preserve">  </w:t>
      </w:r>
      <w:r w:rsidRPr="00BD1F5C">
        <w:t xml:space="preserve">The interviewers for the </w:t>
      </w:r>
      <w:r w:rsidR="004A72CF">
        <w:t xml:space="preserve">NEC Future Survey </w:t>
      </w:r>
      <w:r w:rsidRPr="00BD1F5C">
        <w:t>will be trained on how to answer the most likely questions for this survey. A hard copy of Frequently Asked Questions will be provided to each interviewer at their station</w:t>
      </w:r>
      <w:r w:rsidR="00497081">
        <w:t xml:space="preserve"> (see attached file NEC FUTURE FAQ’s)</w:t>
      </w:r>
      <w:r w:rsidRPr="00BD1F5C">
        <w:t xml:space="preserve">. The interviewers also will be trained to answer all questions in an open, positive and confident manner, so that respondents are convinced of the value and legitimacy of the study. If respondents appear reluctant or uncertain, the interviewer will provide them with </w:t>
      </w:r>
      <w:r w:rsidR="00BD1F5C" w:rsidRPr="00BD1F5C">
        <w:t>a</w:t>
      </w:r>
      <w:r w:rsidRPr="00BD1F5C">
        <w:t xml:space="preserve"> toll-free number to call to verify the authenticity of the</w:t>
      </w:r>
      <w:r w:rsidR="00BD1F5C" w:rsidRPr="00BD1F5C">
        <w:t xml:space="preserve"> </w:t>
      </w:r>
      <w:r w:rsidRPr="00BD1F5C">
        <w:t>survey. Above all, the interviewer will attempt to create</w:t>
      </w:r>
      <w:r w:rsidR="00BD1F5C" w:rsidRPr="00BD1F5C">
        <w:t xml:space="preserve"> </w:t>
      </w:r>
      <w:r w:rsidRPr="00BD1F5C">
        <w:t>a rapport with the study subject and anyone in the</w:t>
      </w:r>
      <w:r w:rsidR="00BD1F5C" w:rsidRPr="00BD1F5C">
        <w:t xml:space="preserve"> </w:t>
      </w:r>
      <w:r w:rsidRPr="00BD1F5C">
        <w:t>household contacted in the process of securing the</w:t>
      </w:r>
      <w:r w:rsidR="00BD1F5C" w:rsidRPr="00BD1F5C">
        <w:t xml:space="preserve"> </w:t>
      </w:r>
      <w:r w:rsidRPr="00BD1F5C">
        <w:t>interview.</w:t>
      </w:r>
    </w:p>
    <w:p w:rsidR="00237951" w:rsidRDefault="00237951">
      <w:pPr>
        <w:widowControl w:val="0"/>
        <w:autoSpaceDE w:val="0"/>
        <w:autoSpaceDN w:val="0"/>
        <w:adjustRightInd w:val="0"/>
      </w:pPr>
    </w:p>
    <w:p w:rsidR="00B27C6B" w:rsidRPr="00BB41B6" w:rsidRDefault="00BD1F5C" w:rsidP="00BE278C">
      <w:pPr>
        <w:widowControl w:val="0"/>
        <w:numPr>
          <w:ilvl w:val="0"/>
          <w:numId w:val="3"/>
        </w:numPr>
        <w:autoSpaceDE w:val="0"/>
        <w:autoSpaceDN w:val="0"/>
        <w:adjustRightInd w:val="0"/>
      </w:pPr>
      <w:r w:rsidRPr="00BB41B6">
        <w:rPr>
          <w:i/>
        </w:rPr>
        <w:t>Refusal documentation and tracking</w:t>
      </w:r>
    </w:p>
    <w:p w:rsidR="00632465" w:rsidRPr="00BB41B6" w:rsidRDefault="00632465">
      <w:pPr>
        <w:widowControl w:val="0"/>
        <w:autoSpaceDE w:val="0"/>
        <w:autoSpaceDN w:val="0"/>
        <w:adjustRightInd w:val="0"/>
      </w:pPr>
    </w:p>
    <w:p w:rsidR="00BD1F5C" w:rsidRPr="00BB41B6" w:rsidRDefault="00BD1F5C" w:rsidP="00AD1908">
      <w:pPr>
        <w:autoSpaceDE w:val="0"/>
        <w:autoSpaceDN w:val="0"/>
        <w:adjustRightInd w:val="0"/>
      </w:pPr>
      <w:r w:rsidRPr="00BB41B6">
        <w:t>Higher response rates can be achieved through procedures built on careful documentation of refusal cases.  Whether the initial refusal is made by the</w:t>
      </w:r>
      <w:r w:rsidR="005D3455" w:rsidRPr="00BB41B6">
        <w:t xml:space="preserve"> </w:t>
      </w:r>
      <w:r w:rsidRPr="00BB41B6">
        <w:t>selected respondent, a third party or an unidentified</w:t>
      </w:r>
      <w:r w:rsidR="005D3455" w:rsidRPr="00BB41B6">
        <w:t xml:space="preserve"> </w:t>
      </w:r>
      <w:r w:rsidRPr="00BB41B6">
        <w:t xml:space="preserve">voice at the end of the phone, the CATI system </w:t>
      </w:r>
      <w:r w:rsidR="00B949AC" w:rsidRPr="00BB41B6">
        <w:t xml:space="preserve">used for this survey </w:t>
      </w:r>
      <w:r w:rsidR="005D3455" w:rsidRPr="00BB41B6">
        <w:t xml:space="preserve">will be </w:t>
      </w:r>
      <w:r w:rsidRPr="00BB41B6">
        <w:t>programmed to move the interviewer to a non-interview</w:t>
      </w:r>
      <w:r w:rsidR="005D3455" w:rsidRPr="00BB41B6">
        <w:t xml:space="preserve"> </w:t>
      </w:r>
      <w:r w:rsidRPr="00BB41B6">
        <w:t xml:space="preserve">report section. The interviewer </w:t>
      </w:r>
      <w:r w:rsidR="005D3455" w:rsidRPr="00BB41B6">
        <w:t xml:space="preserve">will </w:t>
      </w:r>
      <w:r w:rsidRPr="00BB41B6">
        <w:t>ask the person refusing</w:t>
      </w:r>
      <w:r w:rsidR="005D3455" w:rsidRPr="00BB41B6">
        <w:t xml:space="preserve"> </w:t>
      </w:r>
      <w:r w:rsidRPr="00BB41B6">
        <w:t xml:space="preserve">to tell him/her the main reason that </w:t>
      </w:r>
      <w:r w:rsidR="005D3455" w:rsidRPr="00BB41B6">
        <w:t>he or she doesn’t</w:t>
      </w:r>
      <w:r w:rsidRPr="00BB41B6">
        <w:t xml:space="preserve"> want to</w:t>
      </w:r>
      <w:r w:rsidR="005D3455" w:rsidRPr="00BB41B6">
        <w:t xml:space="preserve"> </w:t>
      </w:r>
      <w:r w:rsidRPr="00BB41B6">
        <w:t xml:space="preserve">do the interview. The interviewer </w:t>
      </w:r>
      <w:r w:rsidR="005D3455" w:rsidRPr="00BB41B6">
        <w:t xml:space="preserve">will </w:t>
      </w:r>
      <w:r w:rsidRPr="00BB41B6">
        <w:t>enter the answer, if</w:t>
      </w:r>
      <w:r w:rsidR="005D3455" w:rsidRPr="00BB41B6">
        <w:t xml:space="preserve"> </w:t>
      </w:r>
      <w:r w:rsidRPr="00BB41B6">
        <w:t>any, and any details related to the refusal into the</w:t>
      </w:r>
      <w:r w:rsidR="005D3455" w:rsidRPr="00BB41B6">
        <w:t xml:space="preserve"> </w:t>
      </w:r>
      <w:r w:rsidRPr="00BB41B6">
        <w:t xml:space="preserve">program to assist in </w:t>
      </w:r>
      <w:r w:rsidR="005D3455" w:rsidRPr="00BB41B6">
        <w:t>u</w:t>
      </w:r>
      <w:r w:rsidRPr="00BB41B6">
        <w:t>nderstanding the strength and</w:t>
      </w:r>
      <w:r w:rsidR="005D3455" w:rsidRPr="00BB41B6">
        <w:t xml:space="preserve"> </w:t>
      </w:r>
      <w:r w:rsidRPr="00BB41B6">
        <w:t xml:space="preserve">the reason for the refusal. This information, which </w:t>
      </w:r>
      <w:r w:rsidR="005D3455" w:rsidRPr="00BB41B6">
        <w:t xml:space="preserve">will be </w:t>
      </w:r>
      <w:r w:rsidRPr="00BB41B6">
        <w:t>entered verbatim in a specific field in the CATI</w:t>
      </w:r>
      <w:r w:rsidR="005D3455" w:rsidRPr="00BB41B6">
        <w:t xml:space="preserve"> </w:t>
      </w:r>
      <w:r w:rsidRPr="00BB41B6">
        <w:t xml:space="preserve">program, </w:t>
      </w:r>
      <w:r w:rsidR="005D3455" w:rsidRPr="00BB41B6">
        <w:t>will be</w:t>
      </w:r>
      <w:r w:rsidRPr="00BB41B6">
        <w:t xml:space="preserve"> part of the formal survey reporting record</w:t>
      </w:r>
      <w:r w:rsidR="005D3455" w:rsidRPr="00BB41B6">
        <w:t xml:space="preserve">, </w:t>
      </w:r>
      <w:r w:rsidRPr="00BB41B6">
        <w:t xml:space="preserve">and </w:t>
      </w:r>
      <w:r w:rsidR="005D3455" w:rsidRPr="00BB41B6">
        <w:t>will be</w:t>
      </w:r>
      <w:r w:rsidRPr="00BB41B6">
        <w:t xml:space="preserve"> reviewed on a daily basis by the </w:t>
      </w:r>
      <w:r w:rsidR="005D3455" w:rsidRPr="00BB41B6">
        <w:t>Field M</w:t>
      </w:r>
      <w:r w:rsidRPr="00BB41B6">
        <w:t>anager</w:t>
      </w:r>
      <w:r w:rsidR="005D3455" w:rsidRPr="00BB41B6">
        <w:t xml:space="preserve"> </w:t>
      </w:r>
      <w:r w:rsidRPr="00BB41B6">
        <w:t>and, on a weekly basis, by the</w:t>
      </w:r>
      <w:r w:rsidR="005D3455" w:rsidRPr="00BB41B6">
        <w:t xml:space="preserve"> Project D</w:t>
      </w:r>
      <w:r w:rsidRPr="00BB41B6">
        <w:t xml:space="preserve">irector. </w:t>
      </w:r>
    </w:p>
    <w:p w:rsidR="005D3455" w:rsidRPr="00BB41B6" w:rsidRDefault="005D3455" w:rsidP="00BD1F5C">
      <w:pPr>
        <w:autoSpaceDE w:val="0"/>
        <w:autoSpaceDN w:val="0"/>
        <w:adjustRightInd w:val="0"/>
        <w:rPr>
          <w:sz w:val="22"/>
          <w:szCs w:val="22"/>
        </w:rPr>
      </w:pPr>
    </w:p>
    <w:p w:rsidR="00BD1F5C" w:rsidRPr="00BB41B6" w:rsidRDefault="00BD1F5C" w:rsidP="00AD1908">
      <w:pPr>
        <w:autoSpaceDE w:val="0"/>
        <w:autoSpaceDN w:val="0"/>
        <w:adjustRightInd w:val="0"/>
      </w:pPr>
      <w:r w:rsidRPr="00BB41B6">
        <w:t>The Survey Manager and the Project Director</w:t>
      </w:r>
      <w:r w:rsidR="005D3455" w:rsidRPr="00BB41B6">
        <w:t xml:space="preserve"> </w:t>
      </w:r>
      <w:r w:rsidRPr="00BB41B6">
        <w:t>will review the information about refusals and</w:t>
      </w:r>
      <w:r w:rsidR="005D3455" w:rsidRPr="00BB41B6">
        <w:t xml:space="preserve"> </w:t>
      </w:r>
      <w:r w:rsidRPr="00BB41B6">
        <w:t>terminations on the CATI system on an ongoing basis to</w:t>
      </w:r>
      <w:r w:rsidR="005D3455" w:rsidRPr="00BB41B6">
        <w:t xml:space="preserve"> </w:t>
      </w:r>
      <w:r w:rsidRPr="00BB41B6">
        <w:t>identify any problems with the contact script,</w:t>
      </w:r>
      <w:r w:rsidR="005D3455" w:rsidRPr="00BB41B6">
        <w:t xml:space="preserve"> </w:t>
      </w:r>
      <w:r w:rsidRPr="00BB41B6">
        <w:t>questionnaire or interviewing procedures that might</w:t>
      </w:r>
      <w:r w:rsidR="005D3455" w:rsidRPr="00BB41B6">
        <w:t xml:space="preserve"> </w:t>
      </w:r>
      <w:r w:rsidRPr="00BB41B6">
        <w:t>contribute to non-participation. For example, they will</w:t>
      </w:r>
      <w:r w:rsidR="005D3455" w:rsidRPr="00BB41B6">
        <w:t xml:space="preserve"> </w:t>
      </w:r>
      <w:r w:rsidRPr="00BB41B6">
        <w:t>scrutinize the distribution of refusals by time of contact,</w:t>
      </w:r>
      <w:r w:rsidR="005D3455" w:rsidRPr="00BB41B6">
        <w:t xml:space="preserve"> </w:t>
      </w:r>
      <w:r w:rsidRPr="00BB41B6">
        <w:t>as well as any comments made by the respondent, in</w:t>
      </w:r>
      <w:r w:rsidR="005D3455" w:rsidRPr="00BB41B6">
        <w:t xml:space="preserve"> </w:t>
      </w:r>
      <w:r w:rsidRPr="00BB41B6">
        <w:t>order to determine whether calling too early or too late</w:t>
      </w:r>
      <w:r w:rsidR="005D3455" w:rsidRPr="00BB41B6">
        <w:t xml:space="preserve"> </w:t>
      </w:r>
      <w:r w:rsidRPr="00BB41B6">
        <w:t>in the day is contributing to non-participation. Also, the</w:t>
      </w:r>
      <w:r w:rsidR="005D3455" w:rsidRPr="00BB41B6">
        <w:t xml:space="preserve"> </w:t>
      </w:r>
      <w:r w:rsidRPr="00BB41B6">
        <w:t>refusal rate by interviewer will be closely monitored.</w:t>
      </w:r>
    </w:p>
    <w:p w:rsidR="005D3455" w:rsidRPr="00BB41B6" w:rsidRDefault="005D3455" w:rsidP="00BD1F5C">
      <w:pPr>
        <w:autoSpaceDE w:val="0"/>
        <w:autoSpaceDN w:val="0"/>
        <w:adjustRightInd w:val="0"/>
        <w:rPr>
          <w:sz w:val="22"/>
          <w:szCs w:val="22"/>
        </w:rPr>
      </w:pPr>
    </w:p>
    <w:p w:rsidR="00BD1F5C" w:rsidRPr="00BF4C4F" w:rsidRDefault="00BD1F5C" w:rsidP="00AD1908">
      <w:pPr>
        <w:autoSpaceDE w:val="0"/>
        <w:autoSpaceDN w:val="0"/>
        <w:adjustRightInd w:val="0"/>
        <w:rPr>
          <w:b/>
        </w:rPr>
      </w:pPr>
      <w:r w:rsidRPr="00BB41B6">
        <w:t>In addition to relying on the CATI data records,</w:t>
      </w:r>
      <w:r w:rsidR="005D3455" w:rsidRPr="00BB41B6">
        <w:t xml:space="preserve"> </w:t>
      </w:r>
      <w:r w:rsidRPr="00BB41B6">
        <w:t xml:space="preserve">the Project Director and Survey Manager </w:t>
      </w:r>
      <w:r w:rsidR="00BF4C4F" w:rsidRPr="00BB41B6">
        <w:t xml:space="preserve">will </w:t>
      </w:r>
      <w:r w:rsidRPr="00BB41B6">
        <w:t>also consult</w:t>
      </w:r>
      <w:r w:rsidR="00BF4C4F" w:rsidRPr="00BB41B6">
        <w:t xml:space="preserve"> with the interviewing Shift S</w:t>
      </w:r>
      <w:r w:rsidRPr="00BB41B6">
        <w:t>upervisor, who has</w:t>
      </w:r>
      <w:r w:rsidR="00BF4C4F" w:rsidRPr="00BB41B6">
        <w:t xml:space="preserve"> </w:t>
      </w:r>
      <w:r w:rsidRPr="00BB41B6">
        <w:t>monitored the interviewing and debriefed the</w:t>
      </w:r>
      <w:r w:rsidR="00BF4C4F" w:rsidRPr="00BB41B6">
        <w:t xml:space="preserve"> </w:t>
      </w:r>
      <w:r w:rsidRPr="00BB41B6">
        <w:t>interviewers. The information from these multiple</w:t>
      </w:r>
      <w:r w:rsidR="00BF4C4F" w:rsidRPr="00BB41B6">
        <w:t xml:space="preserve"> </w:t>
      </w:r>
      <w:r w:rsidRPr="00BB41B6">
        <w:t>sources provides solid documentation of the nature and</w:t>
      </w:r>
      <w:r w:rsidR="00BF4C4F" w:rsidRPr="00BB41B6">
        <w:t xml:space="preserve"> </w:t>
      </w:r>
      <w:r w:rsidRPr="00BB41B6">
        <w:t xml:space="preserve">sources of non-response. </w:t>
      </w:r>
    </w:p>
    <w:p w:rsidR="00BD1F5C" w:rsidRDefault="00BD1F5C" w:rsidP="00404B32">
      <w:pPr>
        <w:rPr>
          <w:b/>
        </w:rPr>
      </w:pPr>
    </w:p>
    <w:p w:rsidR="00B949AC" w:rsidRPr="00F22204" w:rsidRDefault="00460266" w:rsidP="00BE278C">
      <w:pPr>
        <w:widowControl w:val="0"/>
        <w:numPr>
          <w:ilvl w:val="0"/>
          <w:numId w:val="3"/>
        </w:numPr>
        <w:autoSpaceDE w:val="0"/>
        <w:autoSpaceDN w:val="0"/>
        <w:adjustRightInd w:val="0"/>
      </w:pPr>
      <w:r w:rsidRPr="00F22204">
        <w:rPr>
          <w:i/>
        </w:rPr>
        <w:t>FRA</w:t>
      </w:r>
      <w:r w:rsidR="00B949AC" w:rsidRPr="00F22204">
        <w:rPr>
          <w:i/>
        </w:rPr>
        <w:t xml:space="preserve"> web site information</w:t>
      </w:r>
    </w:p>
    <w:p w:rsidR="00BD1F5C" w:rsidRPr="00F22204" w:rsidRDefault="00BD1F5C" w:rsidP="00404B32">
      <w:pPr>
        <w:rPr>
          <w:b/>
        </w:rPr>
      </w:pPr>
    </w:p>
    <w:p w:rsidR="00BD1F5C" w:rsidRPr="00F22204" w:rsidRDefault="00B949AC" w:rsidP="00AD1908">
      <w:r w:rsidRPr="00F22204">
        <w:t xml:space="preserve">It is not uncommon for surveys such as these to generate </w:t>
      </w:r>
      <w:r w:rsidR="002A77F9" w:rsidRPr="00F22204">
        <w:t xml:space="preserve">incoming calls or emails </w:t>
      </w:r>
      <w:r w:rsidRPr="00F22204">
        <w:t xml:space="preserve">to the U.S. Department of Transportation </w:t>
      </w:r>
      <w:r w:rsidR="002A77F9" w:rsidRPr="00F22204">
        <w:t xml:space="preserve">from people who have been contacted </w:t>
      </w:r>
      <w:r w:rsidR="00460266" w:rsidRPr="00F22204">
        <w:t>by the interviewer to conduct</w:t>
      </w:r>
      <w:r w:rsidR="002A77F9" w:rsidRPr="00F22204">
        <w:t xml:space="preserve"> the survey.  In a large percentage of the cases, it’s an inquiry to check its legitimacy.  People are wary about attempts to extract information from them, wondering if the caller is truthful in identifying the source of the survey and the use </w:t>
      </w:r>
      <w:proofErr w:type="gramStart"/>
      <w:r w:rsidR="002A77F9" w:rsidRPr="00F22204">
        <w:t xml:space="preserve">of </w:t>
      </w:r>
      <w:r w:rsidR="00BC61E7">
        <w:t xml:space="preserve"> </w:t>
      </w:r>
      <w:r w:rsidR="002A77F9" w:rsidRPr="00F22204">
        <w:t>the</w:t>
      </w:r>
      <w:r w:rsidR="0021621A" w:rsidRPr="00F22204">
        <w:t>ir</w:t>
      </w:r>
      <w:proofErr w:type="gramEnd"/>
      <w:r w:rsidR="002A77F9" w:rsidRPr="00F22204">
        <w:t xml:space="preserve"> information.</w:t>
      </w:r>
    </w:p>
    <w:p w:rsidR="002A77F9" w:rsidRPr="00F22204" w:rsidRDefault="002A77F9" w:rsidP="00B949AC">
      <w:pPr>
        <w:ind w:firstLine="720"/>
      </w:pPr>
    </w:p>
    <w:p w:rsidR="002A77F9" w:rsidRDefault="002A77F9" w:rsidP="00AD1908">
      <w:r w:rsidRPr="00F22204">
        <w:t xml:space="preserve">To help allay these fears, </w:t>
      </w:r>
      <w:r w:rsidR="00460266" w:rsidRPr="00F22204">
        <w:t>FRA</w:t>
      </w:r>
      <w:r w:rsidRPr="00F22204">
        <w:t xml:space="preserve"> will place on its web site information that prospective respondents can access to verify the survey’s legitimacy.  </w:t>
      </w:r>
      <w:r w:rsidR="00562615" w:rsidRPr="00F22204">
        <w:t xml:space="preserve">The interviewers will provide concerned respondents with the web address for </w:t>
      </w:r>
      <w:r w:rsidR="00460266" w:rsidRPr="00F22204">
        <w:t>FRA</w:t>
      </w:r>
      <w:r w:rsidR="00562615" w:rsidRPr="00F22204">
        <w:t xml:space="preserve">’s home page.  There will be a link on the home page that will direct the respondents to information on the source of the survey and why it is important for them to participate.  An 800 number to reach the survey Contractor will also be provided so they can schedule an interview.  </w:t>
      </w:r>
    </w:p>
    <w:p w:rsidR="0021621A" w:rsidRDefault="0021621A" w:rsidP="00B949AC">
      <w:pPr>
        <w:ind w:firstLine="720"/>
      </w:pPr>
    </w:p>
    <w:p w:rsidR="0021621A" w:rsidRPr="00F22204" w:rsidRDefault="00A47AC7" w:rsidP="00BE278C">
      <w:pPr>
        <w:widowControl w:val="0"/>
        <w:numPr>
          <w:ilvl w:val="0"/>
          <w:numId w:val="3"/>
        </w:numPr>
        <w:autoSpaceDE w:val="0"/>
        <w:autoSpaceDN w:val="0"/>
        <w:adjustRightInd w:val="0"/>
      </w:pPr>
      <w:r w:rsidRPr="00F22204">
        <w:rPr>
          <w:i/>
        </w:rPr>
        <w:t>Non-response bias analysis</w:t>
      </w:r>
    </w:p>
    <w:p w:rsidR="0021621A" w:rsidRPr="00F22204" w:rsidRDefault="0021621A" w:rsidP="00B949AC">
      <w:pPr>
        <w:ind w:firstLine="720"/>
      </w:pPr>
    </w:p>
    <w:p w:rsidR="0021621A" w:rsidRPr="00F22204" w:rsidRDefault="0021621A" w:rsidP="00AD1908">
      <w:pPr>
        <w:autoSpaceDE w:val="0"/>
        <w:autoSpaceDN w:val="0"/>
        <w:adjustRightInd w:val="0"/>
      </w:pPr>
      <w:r w:rsidRPr="00F22204">
        <w:t xml:space="preserve">A non-response bias study will be conducted for the </w:t>
      </w:r>
      <w:r w:rsidR="00460266" w:rsidRPr="00F22204">
        <w:t>NEC Future Survey</w:t>
      </w:r>
      <w:r w:rsidRPr="00F22204">
        <w:t xml:space="preserve">.  Non-response is the failure to obtain survey measures on all sampled individuals. There are two main potential consequences from non-response: (1) non-response bias and (2) underestimation of the standard errors. The main challenge posed by non-response is that without a separate study (i.e., a non-response bias analysis), one can never be sure of whether the non-response has introduced bias or affected the estimation of the standard errors. The mere presence of non-response, even high non-response, does not necessarily imply bias or non-response error.  </w:t>
      </w:r>
    </w:p>
    <w:p w:rsidR="0021621A" w:rsidRPr="00F22204" w:rsidRDefault="0021621A" w:rsidP="0021621A">
      <w:pPr>
        <w:autoSpaceDE w:val="0"/>
        <w:autoSpaceDN w:val="0"/>
        <w:adjustRightInd w:val="0"/>
        <w:rPr>
          <w:sz w:val="22"/>
          <w:szCs w:val="22"/>
        </w:rPr>
      </w:pPr>
    </w:p>
    <w:p w:rsidR="008505D6" w:rsidRDefault="00EA6A97" w:rsidP="00AD1908">
      <w:pPr>
        <w:autoSpaceDE w:val="0"/>
        <w:autoSpaceDN w:val="0"/>
        <w:adjustRightInd w:val="0"/>
      </w:pPr>
      <w:r w:rsidRPr="00F22204">
        <w:t>T</w:t>
      </w:r>
      <w:r w:rsidR="00767585" w:rsidRPr="00F22204">
        <w:t xml:space="preserve">he demographic composition of the </w:t>
      </w:r>
      <w:r w:rsidRPr="00F22204">
        <w:t>NEC Future Survey</w:t>
      </w:r>
      <w:r w:rsidR="00767585" w:rsidRPr="00F22204">
        <w:t xml:space="preserve"> </w:t>
      </w:r>
      <w:r w:rsidR="000A56AB" w:rsidRPr="00F22204">
        <w:t xml:space="preserve">landline </w:t>
      </w:r>
      <w:r w:rsidR="00767585" w:rsidRPr="00F22204">
        <w:t xml:space="preserve">sample will be compared to the demographics of non-respondents as determined by auxiliary data providing demographic information </w:t>
      </w:r>
      <w:r w:rsidR="004D765E">
        <w:t xml:space="preserve">for a proportion of sampled landline households. </w:t>
      </w:r>
      <w:r w:rsidR="00767585" w:rsidRPr="00F22204">
        <w:t xml:space="preserve"> </w:t>
      </w:r>
      <w:r w:rsidR="0021621A" w:rsidRPr="00F22204">
        <w:t>The</w:t>
      </w:r>
      <w:r w:rsidR="00A47AC7" w:rsidRPr="00F22204">
        <w:t xml:space="preserve"> </w:t>
      </w:r>
      <w:r w:rsidR="0021621A" w:rsidRPr="00F22204">
        <w:t>auxiliary data will be purchased from an external</w:t>
      </w:r>
      <w:r w:rsidR="00767585" w:rsidRPr="00F22204">
        <w:t xml:space="preserve"> </w:t>
      </w:r>
      <w:r w:rsidR="0021621A" w:rsidRPr="00F22204">
        <w:t>vendor</w:t>
      </w:r>
      <w:r w:rsidR="00546E5A">
        <w:t xml:space="preserve"> </w:t>
      </w:r>
      <w:r w:rsidR="00546E5A" w:rsidRPr="00E3236E">
        <w:t>like Marketing Systems Group (MSG)</w:t>
      </w:r>
      <w:r w:rsidR="0021621A" w:rsidRPr="00E3236E">
        <w:t xml:space="preserve"> </w:t>
      </w:r>
      <w:r w:rsidR="008505D6">
        <w:t xml:space="preserve">or Survey Sampling International (SSI) </w:t>
      </w:r>
      <w:r w:rsidR="0021621A" w:rsidRPr="00F22204">
        <w:t>and will represent the latest and most recent</w:t>
      </w:r>
      <w:r w:rsidR="00A47AC7" w:rsidRPr="00F22204">
        <w:t xml:space="preserve"> </w:t>
      </w:r>
      <w:r w:rsidR="0021621A" w:rsidRPr="00F22204">
        <w:t>information</w:t>
      </w:r>
      <w:r w:rsidR="004951BF">
        <w:t xml:space="preserve"> on demographic characteristics such as household income, presence of children in the household, number of people residing in the household, race of those living in the household, and age and gender of household members</w:t>
      </w:r>
      <w:r w:rsidR="0021621A" w:rsidRPr="00F22204">
        <w:t xml:space="preserve">. </w:t>
      </w:r>
      <w:r w:rsidR="00B94049" w:rsidRPr="00B94049">
        <w:t xml:space="preserve"> </w:t>
      </w:r>
      <w:r w:rsidR="00B94049">
        <w:t>The quality of this information varies since most of this is gathered though credit bureaus and applications for services.  The younger and more mobile population is not as likely to be represented in the auxiliary data.  Neither are minorities or lower income folks.  This data does, however, give us a more robust analysis of who completed and who did not at the case level, rather than at the aggregate level, which is undertaken when comparing Census data to the sample.</w:t>
      </w:r>
    </w:p>
    <w:p w:rsidR="008505D6" w:rsidRDefault="008505D6" w:rsidP="00AD1908">
      <w:pPr>
        <w:autoSpaceDE w:val="0"/>
        <w:autoSpaceDN w:val="0"/>
        <w:adjustRightInd w:val="0"/>
      </w:pPr>
    </w:p>
    <w:p w:rsidR="008505D6" w:rsidRDefault="00B94049" w:rsidP="008505D6">
      <w:pPr>
        <w:autoSpaceDE w:val="0"/>
        <w:autoSpaceDN w:val="0"/>
        <w:adjustRightInd w:val="0"/>
      </w:pPr>
      <w:r>
        <w:t xml:space="preserve">The auxiliary data will be </w:t>
      </w:r>
      <w:r w:rsidR="008505D6">
        <w:t xml:space="preserve">used in two different ways.  First, the auxiliary data will be </w:t>
      </w:r>
      <w:r>
        <w:t xml:space="preserve">compared to the demographic data </w:t>
      </w:r>
      <w:r w:rsidR="008505D6">
        <w:t xml:space="preserve">obtained from the surveys </w:t>
      </w:r>
      <w:r>
        <w:t xml:space="preserve">for those respondents who completed the interview.  </w:t>
      </w:r>
      <w:r w:rsidR="00E54213" w:rsidRPr="00F22204">
        <w:t xml:space="preserve">The analysis will assess </w:t>
      </w:r>
      <w:r w:rsidR="0021621A" w:rsidRPr="00F22204">
        <w:t xml:space="preserve">whether the </w:t>
      </w:r>
      <w:r w:rsidR="000A56AB" w:rsidRPr="00F22204">
        <w:t xml:space="preserve">landline </w:t>
      </w:r>
      <w:r w:rsidR="0021621A" w:rsidRPr="00F22204">
        <w:t>non</w:t>
      </w:r>
      <w:r w:rsidR="00A47AC7" w:rsidRPr="00F22204">
        <w:t>-</w:t>
      </w:r>
      <w:r w:rsidR="0021621A" w:rsidRPr="00F22204">
        <w:t>respondents are demographically</w:t>
      </w:r>
      <w:r w:rsidR="00A47AC7" w:rsidRPr="00F22204">
        <w:t xml:space="preserve"> </w:t>
      </w:r>
      <w:r w:rsidR="0021621A" w:rsidRPr="00F22204">
        <w:t xml:space="preserve">different from those </w:t>
      </w:r>
      <w:r w:rsidR="004951BF">
        <w:t>who completed</w:t>
      </w:r>
      <w:r w:rsidR="009F40BB">
        <w:t xml:space="preserve"> the</w:t>
      </w:r>
      <w:r w:rsidR="004951BF">
        <w:t xml:space="preserve"> interview</w:t>
      </w:r>
      <w:r w:rsidR="005903BE">
        <w:t xml:space="preserve">.  </w:t>
      </w:r>
      <w:r w:rsidR="00A47AC7" w:rsidRPr="00F22204">
        <w:t>If some of the</w:t>
      </w:r>
      <w:r w:rsidR="005903BE">
        <w:t>se characteristics</w:t>
      </w:r>
      <w:r w:rsidR="00A47AC7" w:rsidRPr="00F22204">
        <w:t xml:space="preserve"> are correlated with the propensity to respond, there is a chance that there might be some bias in those estimates.</w:t>
      </w:r>
      <w:r w:rsidR="008505D6" w:rsidRPr="008505D6">
        <w:t xml:space="preserve"> </w:t>
      </w:r>
      <w:r w:rsidR="008505D6">
        <w:t xml:space="preserve">Secondly, the auxiliary data for survey respondents will also be compared to the auxiliary data for non-respondents.  </w:t>
      </w:r>
    </w:p>
    <w:p w:rsidR="008505D6" w:rsidRDefault="008505D6" w:rsidP="008505D6">
      <w:pPr>
        <w:autoSpaceDE w:val="0"/>
        <w:autoSpaceDN w:val="0"/>
        <w:adjustRightInd w:val="0"/>
      </w:pPr>
    </w:p>
    <w:p w:rsidR="00BB41B6" w:rsidRPr="00E3236E" w:rsidRDefault="00BB41B6" w:rsidP="00767585">
      <w:pPr>
        <w:autoSpaceDE w:val="0"/>
        <w:autoSpaceDN w:val="0"/>
        <w:adjustRightInd w:val="0"/>
        <w:ind w:firstLine="720"/>
        <w:rPr>
          <w:sz w:val="22"/>
          <w:szCs w:val="22"/>
        </w:rPr>
      </w:pPr>
    </w:p>
    <w:p w:rsidR="00BB41B6" w:rsidRPr="00E3236E" w:rsidRDefault="00BB41B6" w:rsidP="00BB41B6">
      <w:pPr>
        <w:autoSpaceDE w:val="0"/>
        <w:autoSpaceDN w:val="0"/>
        <w:adjustRightInd w:val="0"/>
      </w:pPr>
      <w:r w:rsidRPr="00E3236E">
        <w:t>Additionally, there will be a non-response follow-up (NRFU) survey with a sub-sample (n=</w:t>
      </w:r>
      <w:r w:rsidR="00F6379F" w:rsidRPr="00E3236E">
        <w:t>5</w:t>
      </w:r>
      <w:r w:rsidRPr="00E3236E">
        <w:t xml:space="preserve">00) of households that </w:t>
      </w:r>
      <w:r w:rsidR="003677FA">
        <w:t>did not respond to the</w:t>
      </w:r>
      <w:r w:rsidR="001651EB" w:rsidRPr="00E3236E">
        <w:t xml:space="preserve"> interview.</w:t>
      </w:r>
      <w:r w:rsidRPr="00E3236E">
        <w:t xml:space="preserve"> </w:t>
      </w:r>
      <w:r w:rsidR="001651EB" w:rsidRPr="00E3236E">
        <w:t xml:space="preserve"> </w:t>
      </w:r>
      <w:r w:rsidRPr="00E3236E">
        <w:t>The NRFU has t</w:t>
      </w:r>
      <w:r w:rsidR="001651EB" w:rsidRPr="00E3236E">
        <w:t>wo</w:t>
      </w:r>
      <w:r w:rsidRPr="00E3236E">
        <w:t xml:space="preserve"> main objectives: 1) investigate the reasons for non</w:t>
      </w:r>
      <w:r w:rsidR="00E3236E">
        <w:t>-</w:t>
      </w:r>
      <w:r w:rsidRPr="00E3236E">
        <w:t xml:space="preserve">response, </w:t>
      </w:r>
      <w:r w:rsidR="001651EB" w:rsidRPr="00E3236E">
        <w:t xml:space="preserve">and </w:t>
      </w:r>
      <w:r w:rsidRPr="00E3236E">
        <w:t>2) assess the risk of non-response error to model estimates.  Because these are people who refused to participate</w:t>
      </w:r>
      <w:r w:rsidR="003677FA">
        <w:t xml:space="preserve">, </w:t>
      </w:r>
      <w:r w:rsidRPr="00E3236E">
        <w:t xml:space="preserve">there are limitations on how many respondents one can expect to participate in the NRFU.  However, the sample size of </w:t>
      </w:r>
      <w:r w:rsidR="00F6379F" w:rsidRPr="00E3236E">
        <w:t>5</w:t>
      </w:r>
      <w:r w:rsidRPr="00E3236E">
        <w:t>00 households is large enough to estimate factors that contributed to non-response, assess the potential for non-response bias in key substantive variables, and determine key socio-demographic variables to include in the final post-stratification adjustments.</w:t>
      </w:r>
    </w:p>
    <w:p w:rsidR="00BB41B6" w:rsidRPr="00E3236E" w:rsidRDefault="00BB41B6" w:rsidP="00BB41B6">
      <w:pPr>
        <w:autoSpaceDE w:val="0"/>
        <w:autoSpaceDN w:val="0"/>
        <w:adjustRightInd w:val="0"/>
        <w:rPr>
          <w:sz w:val="22"/>
          <w:szCs w:val="22"/>
        </w:rPr>
      </w:pPr>
    </w:p>
    <w:p w:rsidR="00BB41B6" w:rsidRPr="00025DFA" w:rsidRDefault="00BB41B6" w:rsidP="00AD1908">
      <w:pPr>
        <w:autoSpaceDE w:val="0"/>
        <w:autoSpaceDN w:val="0"/>
        <w:adjustRightInd w:val="0"/>
      </w:pPr>
      <w:r w:rsidRPr="00E3236E">
        <w:t>The NRFU features an abbreviated survey instrument in which the household is asked to provide a few basic socio-economic</w:t>
      </w:r>
      <w:r w:rsidRPr="00025DFA">
        <w:t xml:space="preserve"> and demographic variables, reasons for non-participation, and responses to a few basic survey items.   NRFU households will each be offered $20 for their participation</w:t>
      </w:r>
      <w:r>
        <w:t xml:space="preserve">, as this amount has been effective in past non-response follow-up studies conducted by the </w:t>
      </w:r>
      <w:r w:rsidR="00F6379F">
        <w:t>C</w:t>
      </w:r>
      <w:r>
        <w:t>ontractor</w:t>
      </w:r>
      <w:r w:rsidRPr="00025DFA">
        <w:t>.  The results of the non</w:t>
      </w:r>
      <w:r w:rsidRPr="00025DFA">
        <w:rPr>
          <w:rFonts w:ascii="Calibri" w:hAnsi="Calibri" w:cs="Calibri"/>
        </w:rPr>
        <w:t>‐</w:t>
      </w:r>
      <w:r w:rsidRPr="00025DFA">
        <w:t>response follow</w:t>
      </w:r>
      <w:r w:rsidRPr="00025DFA">
        <w:rPr>
          <w:rFonts w:ascii="Calibri" w:hAnsi="Calibri" w:cs="Calibri"/>
        </w:rPr>
        <w:t>‐</w:t>
      </w:r>
      <w:r w:rsidRPr="00025DFA">
        <w:t>up survey will provide valuable information for assessing the extent to which non-response bias affects the overall survey respondent sample and for developing weighting adjustments that minimize the impact of non-response bias on sample statistics and model parameters.</w:t>
      </w:r>
    </w:p>
    <w:p w:rsidR="00BB41B6" w:rsidRDefault="00BB41B6" w:rsidP="00BB41B6">
      <w:pPr>
        <w:autoSpaceDE w:val="0"/>
        <w:autoSpaceDN w:val="0"/>
        <w:adjustRightInd w:val="0"/>
        <w:rPr>
          <w:sz w:val="22"/>
          <w:szCs w:val="22"/>
        </w:rPr>
      </w:pPr>
    </w:p>
    <w:p w:rsidR="00BB41B6" w:rsidRPr="00113EFF" w:rsidRDefault="00BB41B6" w:rsidP="00AD1908">
      <w:pPr>
        <w:autoSpaceDE w:val="0"/>
        <w:autoSpaceDN w:val="0"/>
        <w:adjustRightInd w:val="0"/>
      </w:pPr>
      <w:r w:rsidRPr="00025DFA">
        <w:t xml:space="preserve">The analysis will include comparison of key variables from the </w:t>
      </w:r>
      <w:r w:rsidR="00F6379F">
        <w:t xml:space="preserve">NEC Future Survey </w:t>
      </w:r>
      <w:r w:rsidRPr="00025DFA">
        <w:t xml:space="preserve">respondents with the same </w:t>
      </w:r>
      <w:r w:rsidR="005E3E75">
        <w:t xml:space="preserve">variables </w:t>
      </w:r>
      <w:r w:rsidRPr="00025DFA">
        <w:t>for the NRFU respondents. This will provide insights about the direction and magnitude of possible non-response bias. The project team will investigate whether any differences remain after controlling for major weighting cells (e.g., within race and education groupings). If weighting variables eliminate any differences, this suggests that weighting adjustments will reduce non-response bias in the final survey</w:t>
      </w:r>
      <w:r>
        <w:t xml:space="preserve"> </w:t>
      </w:r>
      <w:r w:rsidRPr="00025DFA">
        <w:t xml:space="preserve">estimates. If, however, the differences persist after </w:t>
      </w:r>
      <w:r w:rsidRPr="00113EFF">
        <w:t>controlling for weighting variables, then this would be evidence that the weighting may be less effective in reducing non-response bias.</w:t>
      </w:r>
    </w:p>
    <w:p w:rsidR="00991808" w:rsidRPr="00113EFF" w:rsidRDefault="00991808">
      <w:pPr>
        <w:widowControl w:val="0"/>
        <w:autoSpaceDE w:val="0"/>
        <w:autoSpaceDN w:val="0"/>
        <w:adjustRightInd w:val="0"/>
        <w:rPr>
          <w:b/>
          <w:bCs/>
        </w:rPr>
      </w:pPr>
    </w:p>
    <w:p w:rsidR="0016090D" w:rsidRPr="00113EFF" w:rsidRDefault="00FA4609">
      <w:pPr>
        <w:widowControl w:val="0"/>
        <w:autoSpaceDE w:val="0"/>
        <w:autoSpaceDN w:val="0"/>
        <w:adjustRightInd w:val="0"/>
      </w:pPr>
      <w:r w:rsidRPr="00113EFF">
        <w:rPr>
          <w:bCs/>
        </w:rPr>
        <w:t xml:space="preserve">Based on </w:t>
      </w:r>
      <w:r w:rsidR="001170AB" w:rsidRPr="00113EFF">
        <w:rPr>
          <w:bCs/>
        </w:rPr>
        <w:t>the pilot phase results, the modified one-phase phone survey is</w:t>
      </w:r>
      <w:r w:rsidR="00E3236E" w:rsidRPr="00113EFF">
        <w:rPr>
          <w:bCs/>
        </w:rPr>
        <w:t xml:space="preserve"> expected to have a </w:t>
      </w:r>
      <w:r w:rsidR="001170AB" w:rsidRPr="00113EFF">
        <w:rPr>
          <w:bCs/>
        </w:rPr>
        <w:t>12-15% response rate</w:t>
      </w:r>
      <w:r w:rsidR="00404CBB" w:rsidRPr="00113EFF">
        <w:t xml:space="preserve"> a</w:t>
      </w:r>
      <w:r w:rsidR="0016090D" w:rsidRPr="00113EFF">
        <w:t>s described in Sup</w:t>
      </w:r>
      <w:r w:rsidR="005241E7" w:rsidRPr="00113EFF">
        <w:t>porting Statement A, Question #</w:t>
      </w:r>
      <w:r w:rsidR="00404CBB" w:rsidRPr="00113EFF">
        <w:t>2 (Data Collection for Model).</w:t>
      </w:r>
      <w:r w:rsidR="001541F0" w:rsidRPr="00113EFF">
        <w:t xml:space="preserve">  In terms of coverage, t</w:t>
      </w:r>
      <w:r w:rsidR="007E0DEB" w:rsidRPr="00113EFF">
        <w:t xml:space="preserve">he pilot </w:t>
      </w:r>
      <w:r w:rsidR="001541F0" w:rsidRPr="00113EFF">
        <w:t>results showed that the dual-frame telephone sample can closely match the Census geographic distribution across the study region</w:t>
      </w:r>
      <w:r w:rsidR="00A24057" w:rsidRPr="00113EFF">
        <w:t xml:space="preserve">s.  </w:t>
      </w:r>
    </w:p>
    <w:p w:rsidR="0016090D" w:rsidRDefault="0016090D">
      <w:pPr>
        <w:widowControl w:val="0"/>
        <w:autoSpaceDE w:val="0"/>
        <w:autoSpaceDN w:val="0"/>
        <w:adjustRightInd w:val="0"/>
      </w:pPr>
    </w:p>
    <w:p w:rsidR="00D61A99" w:rsidRDefault="00D61A99" w:rsidP="00D61A99">
      <w:pPr>
        <w:widowControl w:val="0"/>
        <w:autoSpaceDE w:val="0"/>
        <w:autoSpaceDN w:val="0"/>
        <w:adjustRightInd w:val="0"/>
        <w:rPr>
          <w:bCs/>
        </w:rPr>
      </w:pPr>
      <w:r>
        <w:rPr>
          <w:bCs/>
        </w:rPr>
        <w:t xml:space="preserve">Table B.4 below summarizes the expected response rates for </w:t>
      </w:r>
      <w:r w:rsidRPr="00FE739A">
        <w:rPr>
          <w:bCs/>
        </w:rPr>
        <w:t xml:space="preserve">different sections of the </w:t>
      </w:r>
      <w:r>
        <w:rPr>
          <w:bCs/>
        </w:rPr>
        <w:t>survey</w:t>
      </w:r>
      <w:r w:rsidR="00D367FE">
        <w:rPr>
          <w:bCs/>
        </w:rPr>
        <w:t xml:space="preserve"> </w:t>
      </w:r>
      <w:r w:rsidR="001251F5">
        <w:rPr>
          <w:bCs/>
        </w:rPr>
        <w:t xml:space="preserve">based on results </w:t>
      </w:r>
      <w:r w:rsidR="00D367FE">
        <w:rPr>
          <w:bCs/>
        </w:rPr>
        <w:t>from the pilot</w:t>
      </w:r>
      <w:r w:rsidRPr="00FE739A">
        <w:rPr>
          <w:bCs/>
        </w:rPr>
        <w:t xml:space="preserve">. We will count a survey as a “complete” if the respondent provided a response to at least </w:t>
      </w:r>
      <w:r>
        <w:rPr>
          <w:bCs/>
        </w:rPr>
        <w:t>one stated preference question</w:t>
      </w:r>
      <w:r w:rsidRPr="00FE739A">
        <w:rPr>
          <w:bCs/>
        </w:rPr>
        <w:t>.</w:t>
      </w:r>
    </w:p>
    <w:p w:rsidR="00D61A99" w:rsidRDefault="00D61A99" w:rsidP="00D61A99">
      <w:pPr>
        <w:widowControl w:val="0"/>
        <w:autoSpaceDE w:val="0"/>
        <w:autoSpaceDN w:val="0"/>
        <w:adjustRightInd w:val="0"/>
        <w:rPr>
          <w:bCs/>
        </w:rPr>
      </w:pPr>
    </w:p>
    <w:p w:rsidR="00D61A99" w:rsidRDefault="00D61A99" w:rsidP="00D61A99">
      <w:pPr>
        <w:autoSpaceDE w:val="0"/>
        <w:autoSpaceDN w:val="0"/>
        <w:adjustRightInd w:val="0"/>
        <w:ind w:left="720"/>
      </w:pPr>
      <w:r>
        <w:rPr>
          <w:b/>
        </w:rPr>
        <w:t>TABLE</w:t>
      </w:r>
      <w:r w:rsidRPr="004C771B">
        <w:rPr>
          <w:b/>
        </w:rPr>
        <w:t xml:space="preserve"> B.</w:t>
      </w:r>
      <w:r>
        <w:rPr>
          <w:b/>
        </w:rPr>
        <w:t>4</w:t>
      </w:r>
      <w:r w:rsidRPr="00FE739A">
        <w:t xml:space="preserve"> </w:t>
      </w:r>
      <w:r>
        <w:rPr>
          <w:b/>
        </w:rPr>
        <w:t>SURVEY QUESTION</w:t>
      </w:r>
      <w:r w:rsidRPr="00FE739A">
        <w:rPr>
          <w:b/>
        </w:rPr>
        <w:t xml:space="preserve"> </w:t>
      </w:r>
      <w:r>
        <w:rPr>
          <w:b/>
        </w:rPr>
        <w:t>ITEM</w:t>
      </w:r>
      <w:r w:rsidRPr="00FE739A">
        <w:rPr>
          <w:b/>
        </w:rPr>
        <w:t xml:space="preserve"> </w:t>
      </w:r>
      <w:r>
        <w:rPr>
          <w:b/>
        </w:rPr>
        <w:t>NON-RESPONSE ESTIMATES</w:t>
      </w:r>
    </w:p>
    <w:p w:rsidR="00D61A99" w:rsidRDefault="00D61A99" w:rsidP="00D61A99">
      <w:pPr>
        <w:autoSpaceDE w:val="0"/>
        <w:autoSpaceDN w:val="0"/>
        <w:adjustRightInd w:val="0"/>
        <w:ind w:firstLine="720"/>
      </w:pPr>
    </w:p>
    <w:p w:rsidR="00D61A99" w:rsidRDefault="00113EFF" w:rsidP="00D61A99">
      <w:pPr>
        <w:widowControl w:val="0"/>
        <w:autoSpaceDE w:val="0"/>
        <w:autoSpaceDN w:val="0"/>
        <w:adjustRightInd w:val="0"/>
        <w:rPr>
          <w:bCs/>
        </w:rPr>
      </w:pPr>
      <w:r>
        <w:rPr>
          <w:noProof/>
        </w:rPr>
        <w:drawing>
          <wp:inline distT="0" distB="0" distL="0" distR="0" wp14:anchorId="09ABADB3" wp14:editId="1A335D8F">
            <wp:extent cx="5486400" cy="272415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5486400" cy="2724150"/>
                    </a:xfrm>
                    <a:prstGeom prst="rect">
                      <a:avLst/>
                    </a:prstGeom>
                    <a:noFill/>
                    <a:ln>
                      <a:noFill/>
                    </a:ln>
                  </pic:spPr>
                </pic:pic>
              </a:graphicData>
            </a:graphic>
          </wp:inline>
        </w:drawing>
      </w:r>
    </w:p>
    <w:p w:rsidR="00E3236E" w:rsidRDefault="00E3236E">
      <w:pPr>
        <w:widowControl w:val="0"/>
        <w:autoSpaceDE w:val="0"/>
        <w:autoSpaceDN w:val="0"/>
        <w:adjustRightInd w:val="0"/>
        <w:rPr>
          <w:b/>
        </w:rPr>
      </w:pPr>
    </w:p>
    <w:p w:rsidR="0063456A" w:rsidRDefault="0063456A">
      <w:pPr>
        <w:widowControl w:val="0"/>
        <w:autoSpaceDE w:val="0"/>
        <w:autoSpaceDN w:val="0"/>
        <w:adjustRightInd w:val="0"/>
        <w:rPr>
          <w:b/>
          <w:bCs/>
        </w:rPr>
      </w:pPr>
    </w:p>
    <w:p w:rsidR="00991808" w:rsidRDefault="00991808">
      <w:pPr>
        <w:widowControl w:val="0"/>
        <w:autoSpaceDE w:val="0"/>
        <w:autoSpaceDN w:val="0"/>
        <w:adjustRightInd w:val="0"/>
      </w:pPr>
      <w:r>
        <w:rPr>
          <w:b/>
          <w:bCs/>
        </w:rPr>
        <w:t>4.  Describe any tests of procedures or methods to be undertaken.</w:t>
      </w:r>
    </w:p>
    <w:p w:rsidR="00991808" w:rsidRDefault="00991808">
      <w:pPr>
        <w:widowControl w:val="0"/>
        <w:autoSpaceDE w:val="0"/>
        <w:autoSpaceDN w:val="0"/>
        <w:adjustRightInd w:val="0"/>
      </w:pPr>
    </w:p>
    <w:p w:rsidR="00025DFA" w:rsidRPr="00D519BE" w:rsidRDefault="00D519BE" w:rsidP="00BE278C">
      <w:pPr>
        <w:widowControl w:val="0"/>
        <w:numPr>
          <w:ilvl w:val="0"/>
          <w:numId w:val="4"/>
        </w:numPr>
        <w:autoSpaceDE w:val="0"/>
        <w:autoSpaceDN w:val="0"/>
        <w:adjustRightInd w:val="0"/>
        <w:rPr>
          <w:i/>
        </w:rPr>
      </w:pPr>
      <w:r>
        <w:rPr>
          <w:i/>
        </w:rPr>
        <w:t>Testing the programming</w:t>
      </w:r>
    </w:p>
    <w:p w:rsidR="00D519BE" w:rsidRDefault="00D519BE" w:rsidP="00D519BE">
      <w:pPr>
        <w:widowControl w:val="0"/>
        <w:autoSpaceDE w:val="0"/>
        <w:autoSpaceDN w:val="0"/>
        <w:adjustRightInd w:val="0"/>
      </w:pPr>
    </w:p>
    <w:p w:rsidR="001033BC" w:rsidRDefault="00D519BE" w:rsidP="00AD1908">
      <w:pPr>
        <w:autoSpaceDE w:val="0"/>
        <w:autoSpaceDN w:val="0"/>
        <w:adjustRightInd w:val="0"/>
      </w:pPr>
      <w:r w:rsidRPr="00D519BE">
        <w:t>The project team will test the CATI program thoroughly in test mode – running the interviewing program through multiple loops. The analytical staff will attempt to test all possible response categories for each question in order to identify embedded logic errors, as well as obvious skip problems. Several analysts may test the program simultaneously to identify problems quickly, and to double check the comprehensiveness of the testing.</w:t>
      </w:r>
      <w:r w:rsidR="00C84685">
        <w:t xml:space="preserve"> </w:t>
      </w:r>
    </w:p>
    <w:p w:rsidR="001033BC" w:rsidRDefault="001033BC" w:rsidP="00AD1908">
      <w:pPr>
        <w:autoSpaceDE w:val="0"/>
        <w:autoSpaceDN w:val="0"/>
        <w:adjustRightInd w:val="0"/>
      </w:pPr>
    </w:p>
    <w:p w:rsidR="00D519BE" w:rsidRDefault="00006AF5" w:rsidP="00AD1908">
      <w:pPr>
        <w:autoSpaceDE w:val="0"/>
        <w:autoSpaceDN w:val="0"/>
        <w:adjustRightInd w:val="0"/>
      </w:pPr>
      <w:r w:rsidRPr="00006AF5">
        <w:t xml:space="preserve">After initial testing and corrections, the questionnaire program is </w:t>
      </w:r>
      <w:r>
        <w:t xml:space="preserve">also </w:t>
      </w:r>
      <w:r w:rsidRPr="00006AF5">
        <w:t xml:space="preserve">run through our autopilot program.  </w:t>
      </w:r>
      <w:proofErr w:type="gramStart"/>
      <w:r w:rsidRPr="00006AF5">
        <w:t xml:space="preserve">This program tests the interview program by initiating the CATI interview and then by generating </w:t>
      </w:r>
      <w:r w:rsidR="00013107">
        <w:t xml:space="preserve">a dummy database of </w:t>
      </w:r>
      <w:r w:rsidRPr="00006AF5">
        <w:t>random responses as the questions appear</w:t>
      </w:r>
      <w:proofErr w:type="gramEnd"/>
      <w:r w:rsidRPr="00006AF5">
        <w:t xml:space="preserve">.  This </w:t>
      </w:r>
      <w:r w:rsidR="00013107">
        <w:t xml:space="preserve">database </w:t>
      </w:r>
      <w:r w:rsidRPr="00006AF5">
        <w:t xml:space="preserve">permits us to track the response pattern compared to the hard copy questionnaire, in order to </w:t>
      </w:r>
      <w:r w:rsidR="00790FC8">
        <w:t xml:space="preserve">further </w:t>
      </w:r>
      <w:r w:rsidRPr="00006AF5">
        <w:t xml:space="preserve">identify skip or other programming errors.  </w:t>
      </w:r>
    </w:p>
    <w:p w:rsidR="00D519BE" w:rsidRDefault="00D519BE" w:rsidP="00D519BE">
      <w:pPr>
        <w:autoSpaceDE w:val="0"/>
        <w:autoSpaceDN w:val="0"/>
        <w:adjustRightInd w:val="0"/>
        <w:ind w:firstLine="720"/>
      </w:pPr>
    </w:p>
    <w:p w:rsidR="00D519BE" w:rsidRDefault="00350038" w:rsidP="00BE278C">
      <w:pPr>
        <w:widowControl w:val="0"/>
        <w:numPr>
          <w:ilvl w:val="0"/>
          <w:numId w:val="4"/>
        </w:numPr>
        <w:autoSpaceDE w:val="0"/>
        <w:autoSpaceDN w:val="0"/>
        <w:adjustRightInd w:val="0"/>
      </w:pPr>
      <w:r>
        <w:rPr>
          <w:i/>
        </w:rPr>
        <w:t>Pilot test</w:t>
      </w:r>
    </w:p>
    <w:p w:rsidR="00D519BE" w:rsidRDefault="00D519BE" w:rsidP="00D519BE">
      <w:pPr>
        <w:widowControl w:val="0"/>
        <w:autoSpaceDE w:val="0"/>
        <w:autoSpaceDN w:val="0"/>
        <w:adjustRightInd w:val="0"/>
        <w:ind w:left="720"/>
      </w:pPr>
    </w:p>
    <w:p w:rsidR="000C29E2" w:rsidRPr="000C29E2" w:rsidRDefault="000C29E2" w:rsidP="000C29E2">
      <w:pPr>
        <w:widowControl w:val="0"/>
        <w:autoSpaceDE w:val="0"/>
        <w:autoSpaceDN w:val="0"/>
        <w:adjustRightInd w:val="0"/>
      </w:pPr>
      <w:r w:rsidRPr="000C29E2">
        <w:t xml:space="preserve">As mentioned before, a pilot test of 307 respondents was conducted from 8/28/13 through 11/4/13.  The purpose of the pilot was to consider the effectiveness of the stated preference exercises, test the strength of the model and assess response rates and burden estimates.  In summary, while the pilot </w:t>
      </w:r>
      <w:proofErr w:type="gramStart"/>
      <w:r w:rsidRPr="000C29E2">
        <w:t>effort were</w:t>
      </w:r>
      <w:proofErr w:type="gramEnd"/>
      <w:r w:rsidRPr="000C29E2">
        <w:t xml:space="preserve"> generally successful in obtaining the necessary information for modeling, the cumulative 2-phase response rate garnered was low.  </w:t>
      </w:r>
    </w:p>
    <w:p w:rsidR="000C29E2" w:rsidRPr="000C29E2" w:rsidRDefault="000C29E2" w:rsidP="000C29E2">
      <w:pPr>
        <w:widowControl w:val="0"/>
        <w:autoSpaceDE w:val="0"/>
        <w:autoSpaceDN w:val="0"/>
        <w:adjustRightInd w:val="0"/>
      </w:pPr>
    </w:p>
    <w:p w:rsidR="000C29E2" w:rsidRPr="000C29E2" w:rsidRDefault="000C29E2" w:rsidP="000C29E2">
      <w:pPr>
        <w:widowControl w:val="0"/>
        <w:autoSpaceDE w:val="0"/>
        <w:autoSpaceDN w:val="0"/>
        <w:adjustRightInd w:val="0"/>
      </w:pPr>
      <w:r w:rsidRPr="000C29E2">
        <w:t>The specific findings of the pilot were:</w:t>
      </w:r>
    </w:p>
    <w:p w:rsidR="000C29E2" w:rsidRPr="000C29E2" w:rsidRDefault="000C29E2" w:rsidP="00076163">
      <w:pPr>
        <w:widowControl w:val="0"/>
        <w:numPr>
          <w:ilvl w:val="0"/>
          <w:numId w:val="18"/>
        </w:numPr>
        <w:autoSpaceDE w:val="0"/>
        <w:autoSpaceDN w:val="0"/>
        <w:adjustRightInd w:val="0"/>
      </w:pPr>
      <w:r w:rsidRPr="000C29E2">
        <w:t>The recruitment survey was 7 minutes and the follow-up survey was 15 minutes for the phone portion of the mail/phone version and 18 minutes for the Internet version.</w:t>
      </w:r>
    </w:p>
    <w:p w:rsidR="000C29E2" w:rsidRPr="000C29E2" w:rsidRDefault="000C29E2" w:rsidP="00076163">
      <w:pPr>
        <w:widowControl w:val="0"/>
        <w:numPr>
          <w:ilvl w:val="0"/>
          <w:numId w:val="18"/>
        </w:numPr>
        <w:autoSpaceDE w:val="0"/>
        <w:autoSpaceDN w:val="0"/>
        <w:adjustRightInd w:val="0"/>
      </w:pPr>
      <w:r w:rsidRPr="000C29E2">
        <w:t>The cumulative response rate was 4%.  It was 9% in the recruitment and 49% in the follow-up.</w:t>
      </w:r>
    </w:p>
    <w:p w:rsidR="000C29E2" w:rsidRPr="000C29E2" w:rsidRDefault="000C29E2" w:rsidP="00076163">
      <w:pPr>
        <w:widowControl w:val="0"/>
        <w:numPr>
          <w:ilvl w:val="0"/>
          <w:numId w:val="18"/>
        </w:numPr>
        <w:autoSpaceDE w:val="0"/>
        <w:autoSpaceDN w:val="0"/>
        <w:adjustRightInd w:val="0"/>
      </w:pPr>
      <w:r w:rsidRPr="000C29E2">
        <w:t>The geographic areas captured by the survey generally reflected the relative populations of the areas within the Northeast Corridor.  Trip purpose (mostly leisure) and chosen travel mode (mostly car) results were also as expected given the qualifications of the survey (long distance travel).</w:t>
      </w:r>
    </w:p>
    <w:p w:rsidR="000C29E2" w:rsidRPr="000C29E2" w:rsidRDefault="000C29E2" w:rsidP="00076163">
      <w:pPr>
        <w:widowControl w:val="0"/>
        <w:numPr>
          <w:ilvl w:val="0"/>
          <w:numId w:val="18"/>
        </w:numPr>
        <w:autoSpaceDE w:val="0"/>
        <w:autoSpaceDN w:val="0"/>
        <w:adjustRightInd w:val="0"/>
      </w:pPr>
      <w:r w:rsidRPr="000C29E2">
        <w:t>The demographics of pilot respondents skewed less Hispanic, older and higher income.  Note, however, that it is possible that long distance travelers who qualify for this study may also skew in the same direction on these demographic dimensions.</w:t>
      </w:r>
    </w:p>
    <w:p w:rsidR="000C29E2" w:rsidRPr="000C29E2" w:rsidRDefault="000C29E2" w:rsidP="00076163">
      <w:pPr>
        <w:widowControl w:val="0"/>
        <w:numPr>
          <w:ilvl w:val="0"/>
          <w:numId w:val="18"/>
        </w:numPr>
        <w:autoSpaceDE w:val="0"/>
        <w:autoSpaceDN w:val="0"/>
        <w:adjustRightInd w:val="0"/>
      </w:pPr>
      <w:r w:rsidRPr="000C29E2">
        <w:t>Test model estimations showed that coefficients behaved as expected.</w:t>
      </w:r>
    </w:p>
    <w:p w:rsidR="000C29E2" w:rsidRPr="000C29E2" w:rsidRDefault="000C29E2" w:rsidP="00076163">
      <w:pPr>
        <w:widowControl w:val="0"/>
        <w:numPr>
          <w:ilvl w:val="0"/>
          <w:numId w:val="18"/>
        </w:numPr>
        <w:autoSpaceDE w:val="0"/>
        <w:autoSpaceDN w:val="0"/>
        <w:adjustRightInd w:val="0"/>
      </w:pPr>
      <w:r w:rsidRPr="000C29E2">
        <w:t>Stated preference results did not show signs of respondent fatigue as they progressed through the choice exercises.</w:t>
      </w:r>
    </w:p>
    <w:p w:rsidR="000C29E2" w:rsidRPr="000C29E2" w:rsidRDefault="000C29E2" w:rsidP="00076163">
      <w:pPr>
        <w:widowControl w:val="0"/>
        <w:numPr>
          <w:ilvl w:val="0"/>
          <w:numId w:val="18"/>
        </w:numPr>
        <w:autoSpaceDE w:val="0"/>
        <w:autoSpaceDN w:val="0"/>
        <w:adjustRightInd w:val="0"/>
      </w:pPr>
      <w:r w:rsidRPr="000C29E2">
        <w:t>48% of respondents did not indicate they would switch travel modes in the stated preference section.  Most of these were Auto travelers.</w:t>
      </w:r>
    </w:p>
    <w:p w:rsidR="000C29E2" w:rsidRPr="000C29E2" w:rsidRDefault="000C29E2" w:rsidP="00076163">
      <w:pPr>
        <w:widowControl w:val="0"/>
        <w:numPr>
          <w:ilvl w:val="0"/>
          <w:numId w:val="18"/>
        </w:numPr>
        <w:autoSpaceDE w:val="0"/>
        <w:autoSpaceDN w:val="0"/>
        <w:adjustRightInd w:val="0"/>
      </w:pPr>
      <w:r w:rsidRPr="000C29E2">
        <w:t>Illogical switching was tested for responses in the pivot questions section.  Transfer and access modes had reasonable results but station availability showed a greater number of illogical responses.</w:t>
      </w:r>
      <w:r w:rsidR="00DA5357">
        <w:t xml:space="preserve"> </w:t>
      </w:r>
    </w:p>
    <w:p w:rsidR="000C29E2" w:rsidRPr="000C29E2" w:rsidRDefault="000C29E2" w:rsidP="000C29E2">
      <w:pPr>
        <w:widowControl w:val="0"/>
        <w:autoSpaceDE w:val="0"/>
        <w:autoSpaceDN w:val="0"/>
        <w:adjustRightInd w:val="0"/>
      </w:pPr>
    </w:p>
    <w:p w:rsidR="000C29E2" w:rsidRPr="000C29E2" w:rsidRDefault="000C29E2" w:rsidP="00CE14FF">
      <w:r w:rsidRPr="000C29E2">
        <w:t>In response to the pilot findings, the following changes are proposed to increase the response rate, and obtain additional information for the non-response bias analysis, while preserving the necessary elements for stated preference analysis.</w:t>
      </w:r>
    </w:p>
    <w:p w:rsidR="000C29E2" w:rsidRPr="000C29E2" w:rsidRDefault="000C29E2" w:rsidP="00076163">
      <w:pPr>
        <w:widowControl w:val="0"/>
        <w:numPr>
          <w:ilvl w:val="0"/>
          <w:numId w:val="17"/>
        </w:numPr>
        <w:autoSpaceDE w:val="0"/>
        <w:autoSpaceDN w:val="0"/>
        <w:adjustRightInd w:val="0"/>
      </w:pPr>
      <w:r w:rsidRPr="000C29E2">
        <w:t>Revise the two-phase data collection approach to be a one-phase telephone survey.</w:t>
      </w:r>
    </w:p>
    <w:p w:rsidR="000C29E2" w:rsidRPr="000C29E2" w:rsidRDefault="000C29E2" w:rsidP="00076163">
      <w:pPr>
        <w:widowControl w:val="0"/>
        <w:numPr>
          <w:ilvl w:val="0"/>
          <w:numId w:val="17"/>
        </w:numPr>
        <w:autoSpaceDE w:val="0"/>
        <w:autoSpaceDN w:val="0"/>
        <w:adjustRightInd w:val="0"/>
      </w:pPr>
      <w:r w:rsidRPr="000C29E2">
        <w:t>Increase the number of call attempts per sampled case from 5 to 10.</w:t>
      </w:r>
    </w:p>
    <w:p w:rsidR="000C29E2" w:rsidRPr="000C29E2" w:rsidRDefault="000C29E2" w:rsidP="00076163">
      <w:pPr>
        <w:widowControl w:val="0"/>
        <w:numPr>
          <w:ilvl w:val="0"/>
          <w:numId w:val="17"/>
        </w:numPr>
        <w:autoSpaceDE w:val="0"/>
        <w:autoSpaceDN w:val="0"/>
        <w:adjustRightInd w:val="0"/>
      </w:pPr>
      <w:r w:rsidRPr="000C29E2">
        <w:t>Increase the incentive from $5 to $10 for those who complete the survey.</w:t>
      </w:r>
    </w:p>
    <w:p w:rsidR="000C29E2" w:rsidRPr="000C29E2" w:rsidRDefault="000C29E2" w:rsidP="00076163">
      <w:pPr>
        <w:widowControl w:val="0"/>
        <w:numPr>
          <w:ilvl w:val="0"/>
          <w:numId w:val="17"/>
        </w:numPr>
        <w:autoSpaceDE w:val="0"/>
        <w:autoSpaceDN w:val="0"/>
        <w:adjustRightInd w:val="0"/>
      </w:pPr>
      <w:r w:rsidRPr="000C29E2">
        <w:t>Restructure the questionnaire to reduce overall survey length and improve flow of questions, by doing the following:</w:t>
      </w:r>
    </w:p>
    <w:p w:rsidR="000C29E2" w:rsidRPr="000C29E2" w:rsidRDefault="000C29E2" w:rsidP="00076163">
      <w:pPr>
        <w:widowControl w:val="0"/>
        <w:numPr>
          <w:ilvl w:val="1"/>
          <w:numId w:val="17"/>
        </w:numPr>
        <w:autoSpaceDE w:val="0"/>
        <w:autoSpaceDN w:val="0"/>
        <w:adjustRightInd w:val="0"/>
      </w:pPr>
      <w:r w:rsidRPr="000C29E2">
        <w:t>Reduce the number of stated preference choice exercises from 12 to 6.</w:t>
      </w:r>
    </w:p>
    <w:p w:rsidR="000C29E2" w:rsidRPr="000C29E2" w:rsidRDefault="000C29E2" w:rsidP="00076163">
      <w:pPr>
        <w:widowControl w:val="0"/>
        <w:numPr>
          <w:ilvl w:val="1"/>
          <w:numId w:val="17"/>
        </w:numPr>
        <w:autoSpaceDE w:val="0"/>
        <w:autoSpaceDN w:val="0"/>
        <w:adjustRightInd w:val="0"/>
      </w:pPr>
      <w:r w:rsidRPr="000C29E2">
        <w:t>Remove sections on alternatives and pivot questions.</w:t>
      </w:r>
    </w:p>
    <w:p w:rsidR="000C29E2" w:rsidRPr="000C29E2" w:rsidRDefault="000C29E2" w:rsidP="00076163">
      <w:pPr>
        <w:widowControl w:val="0"/>
        <w:numPr>
          <w:ilvl w:val="1"/>
          <w:numId w:val="17"/>
        </w:numPr>
        <w:autoSpaceDE w:val="0"/>
        <w:autoSpaceDN w:val="0"/>
        <w:adjustRightInd w:val="0"/>
      </w:pPr>
      <w:r w:rsidRPr="000C29E2">
        <w:t>Remove questions on origin and destination location type.</w:t>
      </w:r>
    </w:p>
    <w:p w:rsidR="000C29E2" w:rsidRPr="000C29E2" w:rsidRDefault="000C29E2" w:rsidP="00076163">
      <w:pPr>
        <w:widowControl w:val="0"/>
        <w:numPr>
          <w:ilvl w:val="1"/>
          <w:numId w:val="17"/>
        </w:numPr>
        <w:autoSpaceDE w:val="0"/>
        <w:autoSpaceDN w:val="0"/>
        <w:adjustRightInd w:val="0"/>
      </w:pPr>
      <w:r w:rsidRPr="000C29E2">
        <w:t>Streamline screener to ask about states traveled to (instead of areas) and to ask all commute and non-commute questions in their respective sections</w:t>
      </w:r>
    </w:p>
    <w:p w:rsidR="000C29E2" w:rsidRPr="000C29E2" w:rsidRDefault="000C29E2" w:rsidP="00076163">
      <w:pPr>
        <w:widowControl w:val="0"/>
        <w:numPr>
          <w:ilvl w:val="1"/>
          <w:numId w:val="17"/>
        </w:numPr>
        <w:autoSpaceDE w:val="0"/>
        <w:autoSpaceDN w:val="0"/>
        <w:adjustRightInd w:val="0"/>
      </w:pPr>
      <w:r w:rsidRPr="000C29E2">
        <w:t>Obtain demographics from all respondents who live within the area, but do not make long distance trips.  This will be used for the non-response bias analysis and allow us to compare the sample to Census estimates for the Northeast region.</w:t>
      </w:r>
    </w:p>
    <w:p w:rsidR="00C86A22" w:rsidRDefault="00C86A22" w:rsidP="00025DFA">
      <w:pPr>
        <w:widowControl w:val="0"/>
        <w:autoSpaceDE w:val="0"/>
        <w:autoSpaceDN w:val="0"/>
        <w:adjustRightInd w:val="0"/>
      </w:pPr>
    </w:p>
    <w:p w:rsidR="00991808" w:rsidRDefault="00991808" w:rsidP="00025DFA">
      <w:pPr>
        <w:widowControl w:val="0"/>
        <w:autoSpaceDE w:val="0"/>
        <w:autoSpaceDN w:val="0"/>
        <w:adjustRightInd w:val="0"/>
      </w:pPr>
      <w:r>
        <w:tab/>
      </w:r>
    </w:p>
    <w:p w:rsidR="00991808" w:rsidRDefault="00991808">
      <w:pPr>
        <w:widowControl w:val="0"/>
        <w:autoSpaceDE w:val="0"/>
        <w:autoSpaceDN w:val="0"/>
        <w:adjustRightInd w:val="0"/>
      </w:pPr>
      <w:r>
        <w:rPr>
          <w:b/>
          <w:bCs/>
        </w:rPr>
        <w:t>5.  Provide the name and telephone number of individuals consulted on statistical aspects of the design.</w:t>
      </w:r>
    </w:p>
    <w:p w:rsidR="00991808" w:rsidRDefault="00991808">
      <w:pPr>
        <w:widowControl w:val="0"/>
        <w:autoSpaceDE w:val="0"/>
        <w:autoSpaceDN w:val="0"/>
        <w:adjustRightInd w:val="0"/>
      </w:pPr>
    </w:p>
    <w:p w:rsidR="00991808" w:rsidRDefault="00991808">
      <w:pPr>
        <w:widowControl w:val="0"/>
        <w:autoSpaceDE w:val="0"/>
        <w:autoSpaceDN w:val="0"/>
        <w:adjustRightInd w:val="0"/>
      </w:pPr>
      <w:r>
        <w:t xml:space="preserve">The following individuals have reviewed technical and statistical aspects of procedures that will be used to conduct the </w:t>
      </w:r>
      <w:r w:rsidR="000D5ABE">
        <w:t>NEC Future Survey</w:t>
      </w:r>
      <w:r>
        <w:t>:</w:t>
      </w:r>
    </w:p>
    <w:p w:rsidR="00991808" w:rsidRDefault="00991808">
      <w:pPr>
        <w:widowControl w:val="0"/>
        <w:autoSpaceDE w:val="0"/>
        <w:autoSpaceDN w:val="0"/>
        <w:adjustRightInd w:val="0"/>
      </w:pPr>
    </w:p>
    <w:p w:rsidR="002D0085" w:rsidRDefault="002D0085" w:rsidP="009F2B8F">
      <w:pPr>
        <w:widowControl w:val="0"/>
        <w:autoSpaceDE w:val="0"/>
        <w:autoSpaceDN w:val="0"/>
        <w:adjustRightInd w:val="0"/>
        <w:jc w:val="both"/>
      </w:pPr>
      <w:r>
        <w:t>Bruce Williams</w:t>
      </w:r>
    </w:p>
    <w:p w:rsidR="002B4FAE" w:rsidRPr="00A64426" w:rsidRDefault="002B4FAE" w:rsidP="002B4FAE">
      <w:pPr>
        <w:widowControl w:val="0"/>
        <w:autoSpaceDE w:val="0"/>
        <w:autoSpaceDN w:val="0"/>
        <w:adjustRightInd w:val="0"/>
        <w:jc w:val="both"/>
      </w:pPr>
      <w:r w:rsidRPr="00A64426">
        <w:t>Senior Consulting Manager</w:t>
      </w:r>
    </w:p>
    <w:p w:rsidR="002B4FAE" w:rsidRPr="00A64426" w:rsidRDefault="002B4FAE" w:rsidP="002B4FAE">
      <w:pPr>
        <w:widowControl w:val="0"/>
        <w:autoSpaceDE w:val="0"/>
        <w:autoSpaceDN w:val="0"/>
        <w:adjustRightInd w:val="0"/>
        <w:jc w:val="both"/>
      </w:pPr>
      <w:r w:rsidRPr="00A64426">
        <w:t>AECOM Transportation</w:t>
      </w:r>
    </w:p>
    <w:p w:rsidR="002B4FAE" w:rsidRDefault="002B4FAE" w:rsidP="002B4FAE">
      <w:pPr>
        <w:widowControl w:val="0"/>
        <w:autoSpaceDE w:val="0"/>
        <w:autoSpaceDN w:val="0"/>
        <w:adjustRightInd w:val="0"/>
        <w:jc w:val="both"/>
      </w:pPr>
      <w:r w:rsidRPr="00A64426">
        <w:t>2101 Wilson Boulevard, 8th Floor</w:t>
      </w:r>
    </w:p>
    <w:p w:rsidR="002B4FAE" w:rsidRDefault="002B4FAE" w:rsidP="002B4FAE">
      <w:pPr>
        <w:widowControl w:val="0"/>
        <w:autoSpaceDE w:val="0"/>
        <w:autoSpaceDN w:val="0"/>
        <w:adjustRightInd w:val="0"/>
        <w:jc w:val="both"/>
      </w:pPr>
      <w:r w:rsidRPr="00A64426">
        <w:t>Arlington, VA</w:t>
      </w:r>
      <w:r>
        <w:t xml:space="preserve"> </w:t>
      </w:r>
      <w:r w:rsidRPr="00A64426">
        <w:t xml:space="preserve"> 22201</w:t>
      </w:r>
    </w:p>
    <w:p w:rsidR="002B4FAE" w:rsidRDefault="002B4FAE" w:rsidP="002B4FAE">
      <w:pPr>
        <w:widowControl w:val="0"/>
        <w:autoSpaceDE w:val="0"/>
        <w:autoSpaceDN w:val="0"/>
        <w:adjustRightInd w:val="0"/>
        <w:jc w:val="both"/>
      </w:pPr>
      <w:r>
        <w:t>(</w:t>
      </w:r>
      <w:r w:rsidRPr="00A64426">
        <w:t>703</w:t>
      </w:r>
      <w:r>
        <w:t xml:space="preserve">) </w:t>
      </w:r>
      <w:r w:rsidRPr="00A64426">
        <w:t>340-3078</w:t>
      </w:r>
    </w:p>
    <w:p w:rsidR="002D0085" w:rsidRDefault="002D0085" w:rsidP="009F2B8F">
      <w:pPr>
        <w:widowControl w:val="0"/>
        <w:autoSpaceDE w:val="0"/>
        <w:autoSpaceDN w:val="0"/>
        <w:adjustRightInd w:val="0"/>
        <w:jc w:val="both"/>
      </w:pPr>
    </w:p>
    <w:p w:rsidR="009F2B8F" w:rsidRDefault="000D5ABE" w:rsidP="009F2B8F">
      <w:pPr>
        <w:widowControl w:val="0"/>
        <w:autoSpaceDE w:val="0"/>
        <w:autoSpaceDN w:val="0"/>
        <w:adjustRightInd w:val="0"/>
        <w:jc w:val="both"/>
      </w:pPr>
      <w:proofErr w:type="gramStart"/>
      <w:r>
        <w:t xml:space="preserve">Mindy </w:t>
      </w:r>
      <w:proofErr w:type="spellStart"/>
      <w:r>
        <w:t>Rhindress</w:t>
      </w:r>
      <w:proofErr w:type="spellEnd"/>
      <w:r w:rsidR="009F2B8F">
        <w:t>, Ph.D.</w:t>
      </w:r>
      <w:proofErr w:type="gramEnd"/>
    </w:p>
    <w:p w:rsidR="009F2B8F" w:rsidRDefault="000D5ABE" w:rsidP="009F2B8F">
      <w:pPr>
        <w:widowControl w:val="0"/>
        <w:autoSpaceDE w:val="0"/>
        <w:autoSpaceDN w:val="0"/>
        <w:adjustRightInd w:val="0"/>
        <w:jc w:val="both"/>
      </w:pPr>
      <w:r>
        <w:t xml:space="preserve">Senior </w:t>
      </w:r>
      <w:r w:rsidR="009F2B8F">
        <w:t>Vice President</w:t>
      </w:r>
    </w:p>
    <w:p w:rsidR="009F2B8F" w:rsidRPr="00DD6728" w:rsidRDefault="009F2B8F" w:rsidP="009F2B8F">
      <w:pPr>
        <w:widowControl w:val="0"/>
        <w:autoSpaceDE w:val="0"/>
        <w:autoSpaceDN w:val="0"/>
        <w:adjustRightInd w:val="0"/>
        <w:jc w:val="both"/>
        <w:rPr>
          <w:lang w:val="fr-FR"/>
        </w:rPr>
      </w:pPr>
      <w:r w:rsidRPr="00DD6728">
        <w:rPr>
          <w:lang w:val="fr-FR"/>
        </w:rPr>
        <w:t>Abt SRBI, Inc.</w:t>
      </w:r>
    </w:p>
    <w:p w:rsidR="009F2B8F" w:rsidRDefault="000D5ABE" w:rsidP="009F2B8F">
      <w:pPr>
        <w:widowControl w:val="0"/>
        <w:autoSpaceDE w:val="0"/>
        <w:autoSpaceDN w:val="0"/>
        <w:adjustRightInd w:val="0"/>
        <w:jc w:val="both"/>
        <w:rPr>
          <w:lang w:val="fr-FR"/>
        </w:rPr>
      </w:pPr>
      <w:r>
        <w:rPr>
          <w:lang w:val="fr-FR"/>
        </w:rPr>
        <w:t xml:space="preserve">275 </w:t>
      </w:r>
      <w:proofErr w:type="spellStart"/>
      <w:r>
        <w:rPr>
          <w:lang w:val="fr-FR"/>
        </w:rPr>
        <w:t>Seventh</w:t>
      </w:r>
      <w:proofErr w:type="spellEnd"/>
      <w:r>
        <w:rPr>
          <w:lang w:val="fr-FR"/>
        </w:rPr>
        <w:t xml:space="preserve"> Ave, Ste 2700</w:t>
      </w:r>
    </w:p>
    <w:p w:rsidR="000D5ABE" w:rsidRDefault="000D5ABE" w:rsidP="009F2B8F">
      <w:pPr>
        <w:widowControl w:val="0"/>
        <w:autoSpaceDE w:val="0"/>
        <w:autoSpaceDN w:val="0"/>
        <w:adjustRightInd w:val="0"/>
        <w:jc w:val="both"/>
        <w:rPr>
          <w:lang w:val="fr-FR"/>
        </w:rPr>
      </w:pPr>
      <w:r>
        <w:rPr>
          <w:lang w:val="fr-FR"/>
        </w:rPr>
        <w:t>New York, NY 10001</w:t>
      </w:r>
    </w:p>
    <w:p w:rsidR="000D5ABE" w:rsidRDefault="000D5ABE" w:rsidP="009F2B8F">
      <w:pPr>
        <w:widowControl w:val="0"/>
        <w:autoSpaceDE w:val="0"/>
        <w:autoSpaceDN w:val="0"/>
        <w:adjustRightInd w:val="0"/>
        <w:jc w:val="both"/>
      </w:pPr>
      <w:r>
        <w:rPr>
          <w:lang w:val="fr-FR"/>
        </w:rPr>
        <w:t>(212) 779-7700</w:t>
      </w:r>
    </w:p>
    <w:p w:rsidR="00730C3A" w:rsidRDefault="00730C3A" w:rsidP="009F2B8F">
      <w:pPr>
        <w:widowControl w:val="0"/>
        <w:autoSpaceDE w:val="0"/>
        <w:autoSpaceDN w:val="0"/>
        <w:adjustRightInd w:val="0"/>
        <w:jc w:val="both"/>
      </w:pPr>
    </w:p>
    <w:p w:rsidR="009F2B8F" w:rsidRDefault="009F2B8F" w:rsidP="009F2B8F">
      <w:pPr>
        <w:widowControl w:val="0"/>
        <w:autoSpaceDE w:val="0"/>
        <w:autoSpaceDN w:val="0"/>
        <w:adjustRightInd w:val="0"/>
        <w:jc w:val="both"/>
      </w:pPr>
      <w:r>
        <w:t>Paul Schroeder</w:t>
      </w:r>
    </w:p>
    <w:p w:rsidR="009F2B8F" w:rsidRDefault="000D5ABE" w:rsidP="009F2B8F">
      <w:pPr>
        <w:widowControl w:val="0"/>
        <w:autoSpaceDE w:val="0"/>
        <w:autoSpaceDN w:val="0"/>
        <w:adjustRightInd w:val="0"/>
        <w:jc w:val="both"/>
      </w:pPr>
      <w:r>
        <w:t>Vice President</w:t>
      </w:r>
    </w:p>
    <w:p w:rsidR="009F2B8F" w:rsidRPr="00292F6A" w:rsidRDefault="009F2B8F" w:rsidP="009F2B8F">
      <w:pPr>
        <w:widowControl w:val="0"/>
        <w:autoSpaceDE w:val="0"/>
        <w:autoSpaceDN w:val="0"/>
        <w:adjustRightInd w:val="0"/>
        <w:jc w:val="both"/>
      </w:pPr>
      <w:proofErr w:type="spellStart"/>
      <w:r w:rsidRPr="00292F6A">
        <w:t>Abt</w:t>
      </w:r>
      <w:proofErr w:type="spellEnd"/>
      <w:r w:rsidRPr="00292F6A">
        <w:t xml:space="preserve"> SRBI, Inc.</w:t>
      </w:r>
    </w:p>
    <w:p w:rsidR="009F2B8F" w:rsidRPr="00292F6A" w:rsidRDefault="009F2B8F" w:rsidP="009F2B8F">
      <w:pPr>
        <w:widowControl w:val="0"/>
        <w:autoSpaceDE w:val="0"/>
        <w:autoSpaceDN w:val="0"/>
        <w:adjustRightInd w:val="0"/>
        <w:jc w:val="both"/>
      </w:pPr>
      <w:r w:rsidRPr="00292F6A">
        <w:t>840</w:t>
      </w:r>
      <w:r w:rsidR="009B4308">
        <w:t>5</w:t>
      </w:r>
      <w:r w:rsidRPr="00292F6A">
        <w:t xml:space="preserve"> </w:t>
      </w:r>
      <w:proofErr w:type="spellStart"/>
      <w:r w:rsidRPr="00292F6A">
        <w:t>Colesville</w:t>
      </w:r>
      <w:proofErr w:type="spellEnd"/>
      <w:r w:rsidRPr="00292F6A">
        <w:t xml:space="preserve"> Road, Suite </w:t>
      </w:r>
      <w:r w:rsidR="009B4308">
        <w:t>300</w:t>
      </w:r>
    </w:p>
    <w:p w:rsidR="009F2B8F" w:rsidRDefault="009F2B8F" w:rsidP="009F2B8F">
      <w:pPr>
        <w:widowControl w:val="0"/>
        <w:autoSpaceDE w:val="0"/>
        <w:autoSpaceDN w:val="0"/>
        <w:adjustRightInd w:val="0"/>
        <w:jc w:val="both"/>
      </w:pPr>
      <w:r>
        <w:t>Silver Spring, MD  20910</w:t>
      </w:r>
    </w:p>
    <w:p w:rsidR="009F2B8F" w:rsidRDefault="009F2B8F" w:rsidP="009F2B8F">
      <w:pPr>
        <w:widowControl w:val="0"/>
        <w:autoSpaceDE w:val="0"/>
        <w:autoSpaceDN w:val="0"/>
        <w:adjustRightInd w:val="0"/>
        <w:jc w:val="both"/>
      </w:pPr>
      <w:r>
        <w:t>(301) 608-3883</w:t>
      </w:r>
    </w:p>
    <w:p w:rsidR="009F2B8F" w:rsidRPr="00E3236E" w:rsidRDefault="009F2B8F" w:rsidP="009F2B8F">
      <w:pPr>
        <w:widowControl w:val="0"/>
        <w:autoSpaceDE w:val="0"/>
        <w:autoSpaceDN w:val="0"/>
        <w:adjustRightInd w:val="0"/>
        <w:rPr>
          <w:szCs w:val="22"/>
        </w:rPr>
      </w:pPr>
    </w:p>
    <w:p w:rsidR="000D5ABE" w:rsidRPr="00E3236E" w:rsidRDefault="00EB76AE" w:rsidP="009F2B8F">
      <w:pPr>
        <w:widowControl w:val="0"/>
        <w:autoSpaceDE w:val="0"/>
        <w:autoSpaceDN w:val="0"/>
        <w:adjustRightInd w:val="0"/>
        <w:rPr>
          <w:szCs w:val="22"/>
        </w:rPr>
      </w:pPr>
      <w:r w:rsidRPr="00E3236E">
        <w:rPr>
          <w:szCs w:val="22"/>
        </w:rPr>
        <w:t xml:space="preserve">K.P. </w:t>
      </w:r>
      <w:proofErr w:type="spellStart"/>
      <w:r w:rsidR="001B169E" w:rsidRPr="00E3236E">
        <w:rPr>
          <w:szCs w:val="22"/>
        </w:rPr>
        <w:t>Srinath</w:t>
      </w:r>
      <w:proofErr w:type="spellEnd"/>
      <w:r w:rsidR="006E7B53" w:rsidRPr="00E3236E">
        <w:rPr>
          <w:szCs w:val="22"/>
        </w:rPr>
        <w:t>, Ph.D.</w:t>
      </w:r>
    </w:p>
    <w:p w:rsidR="001B169E" w:rsidRPr="00E3236E" w:rsidRDefault="001B169E" w:rsidP="009F2B8F">
      <w:pPr>
        <w:widowControl w:val="0"/>
        <w:autoSpaceDE w:val="0"/>
        <w:autoSpaceDN w:val="0"/>
        <w:adjustRightInd w:val="0"/>
        <w:rPr>
          <w:szCs w:val="22"/>
        </w:rPr>
      </w:pPr>
      <w:r w:rsidRPr="00E3236E">
        <w:rPr>
          <w:szCs w:val="22"/>
        </w:rPr>
        <w:t>Senior</w:t>
      </w:r>
      <w:r w:rsidR="006E7B53" w:rsidRPr="00E3236E">
        <w:rPr>
          <w:szCs w:val="22"/>
        </w:rPr>
        <w:t xml:space="preserve"> Sampling </w:t>
      </w:r>
      <w:r w:rsidRPr="00E3236E">
        <w:rPr>
          <w:szCs w:val="22"/>
        </w:rPr>
        <w:t>Statistician</w:t>
      </w:r>
    </w:p>
    <w:p w:rsidR="001B169E" w:rsidRPr="00E3236E" w:rsidRDefault="001B169E" w:rsidP="009F2B8F">
      <w:pPr>
        <w:widowControl w:val="0"/>
        <w:autoSpaceDE w:val="0"/>
        <w:autoSpaceDN w:val="0"/>
        <w:adjustRightInd w:val="0"/>
        <w:rPr>
          <w:szCs w:val="22"/>
        </w:rPr>
      </w:pPr>
      <w:proofErr w:type="spellStart"/>
      <w:r w:rsidRPr="00E3236E">
        <w:rPr>
          <w:szCs w:val="22"/>
        </w:rPr>
        <w:t>Abt</w:t>
      </w:r>
      <w:proofErr w:type="spellEnd"/>
      <w:r w:rsidRPr="00E3236E">
        <w:rPr>
          <w:szCs w:val="22"/>
        </w:rPr>
        <w:t xml:space="preserve"> SRBI, Inc.</w:t>
      </w:r>
    </w:p>
    <w:p w:rsidR="009B4308" w:rsidRPr="00292F6A" w:rsidRDefault="009B4308" w:rsidP="009B4308">
      <w:pPr>
        <w:widowControl w:val="0"/>
        <w:autoSpaceDE w:val="0"/>
        <w:autoSpaceDN w:val="0"/>
        <w:adjustRightInd w:val="0"/>
        <w:jc w:val="both"/>
      </w:pPr>
      <w:r w:rsidRPr="00292F6A">
        <w:t>840</w:t>
      </w:r>
      <w:r>
        <w:t>5</w:t>
      </w:r>
      <w:r w:rsidRPr="00292F6A">
        <w:t xml:space="preserve"> </w:t>
      </w:r>
      <w:proofErr w:type="spellStart"/>
      <w:r w:rsidRPr="00292F6A">
        <w:t>Colesville</w:t>
      </w:r>
      <w:proofErr w:type="spellEnd"/>
      <w:r w:rsidRPr="00292F6A">
        <w:t xml:space="preserve"> Road, Suite </w:t>
      </w:r>
      <w:r>
        <w:t>300</w:t>
      </w:r>
    </w:p>
    <w:p w:rsidR="009B4308" w:rsidRDefault="009B4308" w:rsidP="009B4308">
      <w:pPr>
        <w:widowControl w:val="0"/>
        <w:autoSpaceDE w:val="0"/>
        <w:autoSpaceDN w:val="0"/>
        <w:adjustRightInd w:val="0"/>
        <w:jc w:val="both"/>
      </w:pPr>
      <w:r>
        <w:t>Silver Spring, MD  20910</w:t>
      </w:r>
    </w:p>
    <w:p w:rsidR="001B169E" w:rsidRPr="00E3236E" w:rsidRDefault="000E0BA7" w:rsidP="009B4308">
      <w:pPr>
        <w:widowControl w:val="0"/>
        <w:autoSpaceDE w:val="0"/>
        <w:autoSpaceDN w:val="0"/>
        <w:adjustRightInd w:val="0"/>
        <w:rPr>
          <w:szCs w:val="22"/>
        </w:rPr>
      </w:pPr>
      <w:r w:rsidRPr="00E3236E">
        <w:rPr>
          <w:szCs w:val="22"/>
        </w:rPr>
        <w:t>(301) 628-5527</w:t>
      </w:r>
    </w:p>
    <w:sectPr w:rsidR="001B169E" w:rsidRPr="00E3236E" w:rsidSect="000B397C">
      <w:headerReference w:type="default" r:id="rId38"/>
      <w:footerReference w:type="even" r:id="rId39"/>
      <w:footerReference w:type="default" r:id="rId40"/>
      <w:pgSz w:w="12240" w:h="15840"/>
      <w:pgMar w:top="1440" w:right="1800" w:bottom="1440" w:left="1800" w:header="720" w:footer="720" w:gutter="0"/>
      <w:pgNumType w:start="1"/>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70B9D" w:rsidRDefault="00770B9D">
      <w:r>
        <w:separator/>
      </w:r>
    </w:p>
  </w:endnote>
  <w:endnote w:type="continuationSeparator" w:id="0">
    <w:p w:rsidR="00770B9D" w:rsidRDefault="00770B9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02FF" w:usb1="4000ACFF" w:usb2="00000001" w:usb3="00000000" w:csb0="0000019F" w:csb1="00000000"/>
  </w:font>
  <w:font w:name="HelveticaNeueLT Std Med">
    <w:panose1 w:val="00000000000000000000"/>
    <w:charset w:val="00"/>
    <w:family w:val="swiss"/>
    <w:notTrueType/>
    <w:pitch w:val="variable"/>
    <w:sig w:usb0="00000003" w:usb1="00000000" w:usb2="00000000" w:usb3="00000000" w:csb0="00000001" w:csb1="00000000"/>
  </w:font>
  <w:font w:name="Arial Narrow">
    <w:panose1 w:val="020B0606020202030204"/>
    <w:charset w:val="00"/>
    <w:family w:val="swiss"/>
    <w:pitch w:val="variable"/>
    <w:sig w:usb0="00000287" w:usb1="00000800" w:usb2="00000000" w:usb3="00000000" w:csb0="0000009F" w:csb1="00000000"/>
  </w:font>
  <w:font w:name="HelveticaNeueLT Std Cn">
    <w:panose1 w:val="00000000000000000000"/>
    <w:charset w:val="00"/>
    <w:family w:val="swiss"/>
    <w:notTrueType/>
    <w:pitch w:val="variable"/>
    <w:sig w:usb0="00000003" w:usb1="00000000" w:usb2="00000000" w:usb3="00000000" w:csb0="00000001" w:csb1="00000000"/>
  </w:font>
  <w:font w:name="HelveticaNeueLT Std">
    <w:panose1 w:val="00000000000000000000"/>
    <w:charset w:val="00"/>
    <w:family w:val="swiss"/>
    <w:notTrueType/>
    <w:pitch w:val="variable"/>
    <w:sig w:usb0="00000003" w:usb1="00000000" w:usb2="00000000" w:usb3="00000000" w:csb0="00000001" w:csb1="00000000"/>
  </w:font>
  <w:font w:name="Times">
    <w:panose1 w:val="00000000000000000000"/>
    <w:charset w:val="00"/>
    <w:family w:val="roman"/>
    <w:notTrueType/>
    <w:pitch w:val="variable"/>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13EFF" w:rsidRDefault="00113EFF">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rsidR="00113EFF" w:rsidRDefault="00113EFF">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13EFF" w:rsidRDefault="00113EFF">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sidR="00440416">
      <w:rPr>
        <w:rStyle w:val="PageNumber"/>
        <w:noProof/>
      </w:rPr>
      <w:t>1</w:t>
    </w:r>
    <w:r>
      <w:rPr>
        <w:rStyle w:val="PageNumber"/>
      </w:rPr>
      <w:fldChar w:fldCharType="end"/>
    </w:r>
  </w:p>
  <w:p w:rsidR="00113EFF" w:rsidRDefault="00113EFF">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70B9D" w:rsidRDefault="00770B9D">
      <w:r>
        <w:separator/>
      </w:r>
    </w:p>
  </w:footnote>
  <w:footnote w:type="continuationSeparator" w:id="0">
    <w:p w:rsidR="00770B9D" w:rsidRDefault="00770B9D">
      <w:r>
        <w:continuationSeparator/>
      </w:r>
    </w:p>
  </w:footnote>
  <w:footnote w:id="1">
    <w:p w:rsidR="00113EFF" w:rsidRPr="005124E8" w:rsidRDefault="00113EFF">
      <w:pPr>
        <w:pStyle w:val="FootnoteText"/>
      </w:pPr>
      <w:r>
        <w:rPr>
          <w:rStyle w:val="FootnoteReference"/>
        </w:rPr>
        <w:footnoteRef/>
      </w:r>
      <w:r>
        <w:t xml:space="preserve"> </w:t>
      </w:r>
      <w:proofErr w:type="spellStart"/>
      <w:proofErr w:type="gramStart"/>
      <w:r>
        <w:t>Keeter</w:t>
      </w:r>
      <w:proofErr w:type="spellEnd"/>
      <w:r>
        <w:t>, S.</w:t>
      </w:r>
      <w:proofErr w:type="gramEnd"/>
      <w:r>
        <w:t xml:space="preserve">  </w:t>
      </w:r>
      <w:proofErr w:type="gramStart"/>
      <w:r>
        <w:rPr>
          <w:i/>
        </w:rPr>
        <w:t>Estimating non-coverage bias from a phone survey</w:t>
      </w:r>
      <w:r>
        <w:t>.</w:t>
      </w:r>
      <w:proofErr w:type="gramEnd"/>
      <w:r>
        <w:t xml:space="preserve">  Public Opinion Quarterly, 1995; 59:  196-217.</w:t>
      </w:r>
    </w:p>
  </w:footnote>
  <w:footnote w:id="2">
    <w:p w:rsidR="00113EFF" w:rsidRPr="00DA1635" w:rsidRDefault="00113EFF" w:rsidP="00DA1635">
      <w:pPr>
        <w:rPr>
          <w:i/>
          <w:sz w:val="20"/>
          <w:szCs w:val="20"/>
        </w:rPr>
      </w:pPr>
      <w:r>
        <w:rPr>
          <w:rStyle w:val="FootnoteReference"/>
        </w:rPr>
        <w:footnoteRef/>
      </w:r>
      <w:r>
        <w:t xml:space="preserve"> </w:t>
      </w:r>
      <w:r w:rsidRPr="00DA1635">
        <w:rPr>
          <w:sz w:val="20"/>
          <w:szCs w:val="20"/>
        </w:rPr>
        <w:t>Frankel</w:t>
      </w:r>
      <w:r>
        <w:rPr>
          <w:sz w:val="20"/>
          <w:szCs w:val="20"/>
        </w:rPr>
        <w:t xml:space="preserve"> M</w:t>
      </w:r>
      <w:r w:rsidRPr="00DA1635">
        <w:rPr>
          <w:sz w:val="20"/>
          <w:szCs w:val="20"/>
        </w:rPr>
        <w:t xml:space="preserve">, </w:t>
      </w:r>
      <w:proofErr w:type="spellStart"/>
      <w:r w:rsidRPr="00DA1635">
        <w:rPr>
          <w:sz w:val="20"/>
          <w:szCs w:val="20"/>
        </w:rPr>
        <w:t>Srinath</w:t>
      </w:r>
      <w:proofErr w:type="spellEnd"/>
      <w:r>
        <w:rPr>
          <w:sz w:val="20"/>
          <w:szCs w:val="20"/>
        </w:rPr>
        <w:t xml:space="preserve"> KP</w:t>
      </w:r>
      <w:r w:rsidRPr="00DA1635">
        <w:rPr>
          <w:sz w:val="20"/>
          <w:szCs w:val="20"/>
        </w:rPr>
        <w:t xml:space="preserve">, </w:t>
      </w:r>
      <w:proofErr w:type="spellStart"/>
      <w:r w:rsidRPr="00DA1635">
        <w:rPr>
          <w:sz w:val="20"/>
          <w:szCs w:val="20"/>
        </w:rPr>
        <w:t>Hoaglin</w:t>
      </w:r>
      <w:proofErr w:type="spellEnd"/>
      <w:r>
        <w:rPr>
          <w:sz w:val="20"/>
          <w:szCs w:val="20"/>
        </w:rPr>
        <w:t xml:space="preserve"> DC</w:t>
      </w:r>
      <w:r w:rsidRPr="00DA1635">
        <w:rPr>
          <w:sz w:val="20"/>
          <w:szCs w:val="20"/>
        </w:rPr>
        <w:t xml:space="preserve">, </w:t>
      </w:r>
      <w:proofErr w:type="spellStart"/>
      <w:r w:rsidRPr="00DA1635">
        <w:rPr>
          <w:sz w:val="20"/>
          <w:szCs w:val="20"/>
        </w:rPr>
        <w:t>Battaglia</w:t>
      </w:r>
      <w:proofErr w:type="spellEnd"/>
      <w:r>
        <w:rPr>
          <w:sz w:val="20"/>
          <w:szCs w:val="20"/>
        </w:rPr>
        <w:t xml:space="preserve"> MP</w:t>
      </w:r>
      <w:r w:rsidRPr="00DA1635">
        <w:rPr>
          <w:sz w:val="20"/>
          <w:szCs w:val="20"/>
        </w:rPr>
        <w:t>, Smith</w:t>
      </w:r>
      <w:r>
        <w:rPr>
          <w:sz w:val="20"/>
          <w:szCs w:val="20"/>
        </w:rPr>
        <w:t xml:space="preserve"> PJ</w:t>
      </w:r>
      <w:r w:rsidRPr="00DA1635">
        <w:rPr>
          <w:sz w:val="20"/>
          <w:szCs w:val="20"/>
        </w:rPr>
        <w:t xml:space="preserve">, Wright </w:t>
      </w:r>
      <w:r>
        <w:rPr>
          <w:sz w:val="20"/>
          <w:szCs w:val="20"/>
        </w:rPr>
        <w:t xml:space="preserve">RA, </w:t>
      </w:r>
      <w:proofErr w:type="spellStart"/>
      <w:r w:rsidRPr="00DA1635">
        <w:rPr>
          <w:sz w:val="20"/>
          <w:szCs w:val="20"/>
        </w:rPr>
        <w:t>Khare</w:t>
      </w:r>
      <w:proofErr w:type="spellEnd"/>
      <w:r>
        <w:rPr>
          <w:sz w:val="20"/>
          <w:szCs w:val="20"/>
        </w:rPr>
        <w:t xml:space="preserve"> M</w:t>
      </w:r>
      <w:r w:rsidRPr="00DA1635">
        <w:rPr>
          <w:sz w:val="20"/>
          <w:szCs w:val="20"/>
        </w:rPr>
        <w:t>.</w:t>
      </w:r>
      <w:r>
        <w:rPr>
          <w:sz w:val="20"/>
          <w:szCs w:val="20"/>
        </w:rPr>
        <w:t xml:space="preserve"> </w:t>
      </w:r>
      <w:r w:rsidRPr="00DA1635">
        <w:rPr>
          <w:sz w:val="20"/>
          <w:szCs w:val="20"/>
        </w:rPr>
        <w:t xml:space="preserve"> </w:t>
      </w:r>
      <w:r w:rsidRPr="00DA1635">
        <w:rPr>
          <w:i/>
          <w:sz w:val="20"/>
          <w:szCs w:val="20"/>
        </w:rPr>
        <w:t>Adjustments for non-telephone bias in random-digit-dialing surveys</w:t>
      </w:r>
      <w:r>
        <w:rPr>
          <w:sz w:val="20"/>
          <w:szCs w:val="20"/>
        </w:rPr>
        <w:t>.</w:t>
      </w:r>
      <w:r w:rsidRPr="00DA1635">
        <w:rPr>
          <w:sz w:val="20"/>
          <w:szCs w:val="20"/>
        </w:rPr>
        <w:t>- Statistics in Medicine</w:t>
      </w:r>
      <w:r>
        <w:rPr>
          <w:sz w:val="20"/>
          <w:szCs w:val="20"/>
        </w:rPr>
        <w:t>,</w:t>
      </w:r>
      <w:r w:rsidRPr="00DA1635">
        <w:rPr>
          <w:sz w:val="20"/>
          <w:szCs w:val="20"/>
        </w:rPr>
        <w:t xml:space="preserve"> 2003: 22; 1611-1626</w:t>
      </w:r>
    </w:p>
    <w:p w:rsidR="00113EFF" w:rsidRPr="0079444C" w:rsidRDefault="00113EFF" w:rsidP="00DA1635">
      <w:pPr>
        <w:autoSpaceDE w:val="0"/>
        <w:autoSpaceDN w:val="0"/>
        <w:adjustRightInd w:val="0"/>
      </w:pPr>
    </w:p>
  </w:footnote>
  <w:footnote w:id="3">
    <w:p w:rsidR="00113EFF" w:rsidRPr="00465D06" w:rsidRDefault="00113EFF">
      <w:pPr>
        <w:pStyle w:val="FootnoteText"/>
      </w:pPr>
      <w:r>
        <w:rPr>
          <w:rStyle w:val="FootnoteReference"/>
        </w:rPr>
        <w:footnoteRef/>
      </w:r>
      <w:r>
        <w:t xml:space="preserve"> </w:t>
      </w:r>
      <w:proofErr w:type="gramStart"/>
      <w:r>
        <w:t>Blumberg, Stephen J. and Julian V. Luke.</w:t>
      </w:r>
      <w:proofErr w:type="gramEnd"/>
      <w:r>
        <w:t xml:space="preserve">  </w:t>
      </w:r>
      <w:r>
        <w:rPr>
          <w:i/>
        </w:rPr>
        <w:t xml:space="preserve">Wireless Substitution:  Early Release of Estimates </w:t>
      </w:r>
      <w:proofErr w:type="gramStart"/>
      <w:r>
        <w:rPr>
          <w:i/>
        </w:rPr>
        <w:t>From</w:t>
      </w:r>
      <w:proofErr w:type="gramEnd"/>
      <w:r>
        <w:rPr>
          <w:i/>
        </w:rPr>
        <w:t xml:space="preserve"> the National Health Interview Survey, January-June 2013.</w:t>
      </w:r>
      <w:r>
        <w:t xml:space="preserve">  </w:t>
      </w:r>
      <w:proofErr w:type="gramStart"/>
      <w:r>
        <w:t>U.S. Department Of Health And Human Services, Centers for Disease Control and Prevention, National Center for Health Statistics.</w:t>
      </w:r>
      <w:proofErr w:type="gramEnd"/>
      <w:r>
        <w:t xml:space="preserve">  </w:t>
      </w:r>
      <w:proofErr w:type="gramStart"/>
      <w:r>
        <w:t>Released 12/2013.</w:t>
      </w:r>
      <w:proofErr w:type="gramEnd"/>
    </w:p>
  </w:footnote>
  <w:footnote w:id="4">
    <w:p w:rsidR="00113EFF" w:rsidRPr="00805E70" w:rsidRDefault="00113EFF" w:rsidP="00EB342B">
      <w:pPr>
        <w:autoSpaceDE w:val="0"/>
        <w:autoSpaceDN w:val="0"/>
        <w:adjustRightInd w:val="0"/>
        <w:rPr>
          <w:bCs/>
          <w:i/>
          <w:iCs/>
          <w:sz w:val="20"/>
          <w:szCs w:val="20"/>
        </w:rPr>
      </w:pPr>
      <w:r w:rsidRPr="00805E70">
        <w:rPr>
          <w:rStyle w:val="FootnoteReference"/>
          <w:sz w:val="20"/>
          <w:szCs w:val="20"/>
        </w:rPr>
        <w:footnoteRef/>
      </w:r>
      <w:r w:rsidRPr="00805E70">
        <w:rPr>
          <w:sz w:val="20"/>
          <w:szCs w:val="20"/>
        </w:rPr>
        <w:t xml:space="preserve"> </w:t>
      </w:r>
      <w:proofErr w:type="gramStart"/>
      <w:r w:rsidRPr="00805E70">
        <w:rPr>
          <w:sz w:val="20"/>
          <w:szCs w:val="20"/>
        </w:rPr>
        <w:t xml:space="preserve">Lambert D, Langer G, </w:t>
      </w:r>
      <w:proofErr w:type="spellStart"/>
      <w:r w:rsidRPr="00805E70">
        <w:rPr>
          <w:sz w:val="20"/>
          <w:szCs w:val="20"/>
        </w:rPr>
        <w:t>McMenemy</w:t>
      </w:r>
      <w:proofErr w:type="spellEnd"/>
      <w:r w:rsidRPr="00805E70">
        <w:rPr>
          <w:sz w:val="20"/>
          <w:szCs w:val="20"/>
        </w:rPr>
        <w:t xml:space="preserve"> M.</w:t>
      </w:r>
      <w:proofErr w:type="gramEnd"/>
      <w:r w:rsidRPr="00805E70">
        <w:rPr>
          <w:sz w:val="20"/>
          <w:szCs w:val="20"/>
        </w:rPr>
        <w:t xml:space="preserve">  2010.  </w:t>
      </w:r>
      <w:r w:rsidRPr="00805E70">
        <w:rPr>
          <w:bCs/>
          <w:i/>
          <w:iCs/>
          <w:sz w:val="20"/>
          <w:szCs w:val="20"/>
        </w:rPr>
        <w:t>“</w:t>
      </w:r>
      <w:proofErr w:type="spellStart"/>
      <w:r w:rsidRPr="00805E70">
        <w:rPr>
          <w:bCs/>
          <w:i/>
          <w:iCs/>
          <w:sz w:val="20"/>
          <w:szCs w:val="20"/>
        </w:rPr>
        <w:t>CellPhone</w:t>
      </w:r>
      <w:proofErr w:type="spellEnd"/>
      <w:r w:rsidRPr="00805E70">
        <w:rPr>
          <w:bCs/>
          <w:i/>
          <w:iCs/>
          <w:sz w:val="20"/>
          <w:szCs w:val="20"/>
        </w:rPr>
        <w:t xml:space="preserve"> Sampling: An Alternative Approach”</w:t>
      </w:r>
    </w:p>
    <w:p w:rsidR="00113EFF" w:rsidRPr="00805E70" w:rsidRDefault="00113EFF" w:rsidP="00EB342B">
      <w:pPr>
        <w:pStyle w:val="FootnoteText"/>
      </w:pPr>
      <w:r w:rsidRPr="00805E70">
        <w:t>Paper presented at 2010 AAPOR Conference, Chicago IL.</w:t>
      </w:r>
    </w:p>
  </w:footnote>
  <w:footnote w:id="5">
    <w:p w:rsidR="00113EFF" w:rsidRDefault="00113EFF" w:rsidP="00E33031">
      <w:pPr>
        <w:autoSpaceDE w:val="0"/>
        <w:autoSpaceDN w:val="0"/>
        <w:adjustRightInd w:val="0"/>
      </w:pPr>
      <w:r>
        <w:rPr>
          <w:rStyle w:val="FootnoteReference"/>
        </w:rPr>
        <w:footnoteRef/>
      </w:r>
      <w:r>
        <w:t xml:space="preserve"> </w:t>
      </w:r>
      <w:proofErr w:type="spellStart"/>
      <w:proofErr w:type="gramStart"/>
      <w:r w:rsidRPr="00796C76">
        <w:rPr>
          <w:sz w:val="20"/>
          <w:szCs w:val="20"/>
        </w:rPr>
        <w:t>Battaglia</w:t>
      </w:r>
      <w:proofErr w:type="spellEnd"/>
      <w:r w:rsidRPr="00796C76">
        <w:rPr>
          <w:sz w:val="20"/>
          <w:szCs w:val="20"/>
        </w:rPr>
        <w:t>, M.P., Frankel, M.R. and Link, M.W. 2008</w:t>
      </w:r>
      <w:r w:rsidRPr="00796C76">
        <w:rPr>
          <w:b/>
          <w:bCs/>
          <w:sz w:val="20"/>
          <w:szCs w:val="20"/>
        </w:rPr>
        <w:t>.</w:t>
      </w:r>
      <w:proofErr w:type="gramEnd"/>
      <w:r w:rsidRPr="00796C76">
        <w:rPr>
          <w:b/>
          <w:bCs/>
          <w:sz w:val="20"/>
          <w:szCs w:val="20"/>
        </w:rPr>
        <w:t xml:space="preserve"> </w:t>
      </w:r>
      <w:proofErr w:type="gramStart"/>
      <w:r w:rsidRPr="00796C76">
        <w:rPr>
          <w:sz w:val="20"/>
          <w:szCs w:val="20"/>
        </w:rPr>
        <w:t xml:space="preserve">Improving Standard </w:t>
      </w:r>
      <w:proofErr w:type="spellStart"/>
      <w:r w:rsidRPr="00796C76">
        <w:rPr>
          <w:sz w:val="20"/>
          <w:szCs w:val="20"/>
        </w:rPr>
        <w:t>Poststratification</w:t>
      </w:r>
      <w:proofErr w:type="spellEnd"/>
      <w:r w:rsidRPr="00796C76">
        <w:rPr>
          <w:sz w:val="20"/>
          <w:szCs w:val="20"/>
        </w:rPr>
        <w:t xml:space="preserve"> Techniques for Random-Digit-Dialing Telephone Surveys</w:t>
      </w:r>
      <w:r w:rsidRPr="00796C76">
        <w:rPr>
          <w:b/>
          <w:bCs/>
          <w:sz w:val="20"/>
          <w:szCs w:val="20"/>
        </w:rPr>
        <w:t>.</w:t>
      </w:r>
      <w:proofErr w:type="gramEnd"/>
      <w:r w:rsidRPr="00796C76">
        <w:rPr>
          <w:b/>
          <w:bCs/>
          <w:sz w:val="20"/>
          <w:szCs w:val="20"/>
        </w:rPr>
        <w:t xml:space="preserve"> </w:t>
      </w:r>
      <w:proofErr w:type="gramStart"/>
      <w:r w:rsidRPr="00796C76">
        <w:rPr>
          <w:i/>
          <w:iCs/>
          <w:sz w:val="20"/>
          <w:szCs w:val="20"/>
        </w:rPr>
        <w:t>Survey Research Methods</w:t>
      </w:r>
      <w:r w:rsidRPr="00796C76">
        <w:rPr>
          <w:sz w:val="20"/>
          <w:szCs w:val="20"/>
        </w:rPr>
        <w:t>.</w:t>
      </w:r>
      <w:proofErr w:type="gramEnd"/>
      <w:r w:rsidRPr="00796C76">
        <w:rPr>
          <w:sz w:val="20"/>
          <w:szCs w:val="20"/>
        </w:rPr>
        <w:t xml:space="preserve"> </w:t>
      </w:r>
      <w:proofErr w:type="spellStart"/>
      <w:proofErr w:type="gramStart"/>
      <w:r w:rsidRPr="00796C76">
        <w:rPr>
          <w:sz w:val="20"/>
          <w:szCs w:val="20"/>
        </w:rPr>
        <w:t>Vol</w:t>
      </w:r>
      <w:proofErr w:type="spellEnd"/>
      <w:r w:rsidRPr="00796C76">
        <w:rPr>
          <w:sz w:val="20"/>
          <w:szCs w:val="20"/>
        </w:rPr>
        <w:t xml:space="preserve"> 2, No 1.</w:t>
      </w:r>
      <w:proofErr w:type="gramEnd"/>
    </w:p>
  </w:footnote>
  <w:footnote w:id="6">
    <w:p w:rsidR="00113EFF" w:rsidRDefault="00113EFF" w:rsidP="00E33031">
      <w:pPr>
        <w:autoSpaceDE w:val="0"/>
        <w:autoSpaceDN w:val="0"/>
        <w:adjustRightInd w:val="0"/>
      </w:pPr>
      <w:r>
        <w:rPr>
          <w:rStyle w:val="FootnoteReference"/>
        </w:rPr>
        <w:footnoteRef/>
      </w:r>
      <w:r>
        <w:t xml:space="preserve"> </w:t>
      </w:r>
      <w:proofErr w:type="spellStart"/>
      <w:r w:rsidRPr="007A520C">
        <w:rPr>
          <w:sz w:val="20"/>
          <w:szCs w:val="20"/>
        </w:rPr>
        <w:t>Izrael</w:t>
      </w:r>
      <w:proofErr w:type="spellEnd"/>
      <w:r w:rsidRPr="007A520C">
        <w:rPr>
          <w:sz w:val="20"/>
          <w:szCs w:val="20"/>
        </w:rPr>
        <w:t xml:space="preserve">, D., </w:t>
      </w:r>
      <w:proofErr w:type="spellStart"/>
      <w:r w:rsidRPr="007A520C">
        <w:rPr>
          <w:sz w:val="20"/>
          <w:szCs w:val="20"/>
        </w:rPr>
        <w:t>Hoaglin</w:t>
      </w:r>
      <w:proofErr w:type="spellEnd"/>
      <w:r w:rsidRPr="007A520C">
        <w:rPr>
          <w:sz w:val="20"/>
          <w:szCs w:val="20"/>
        </w:rPr>
        <w:t xml:space="preserve">, D.C., and </w:t>
      </w:r>
      <w:proofErr w:type="spellStart"/>
      <w:r w:rsidRPr="007A520C">
        <w:rPr>
          <w:sz w:val="20"/>
          <w:szCs w:val="20"/>
        </w:rPr>
        <w:t>Battaglia</w:t>
      </w:r>
      <w:proofErr w:type="spellEnd"/>
      <w:r w:rsidRPr="007A520C">
        <w:rPr>
          <w:sz w:val="20"/>
          <w:szCs w:val="20"/>
        </w:rPr>
        <w:t xml:space="preserve">, </w:t>
      </w:r>
      <w:proofErr w:type="gramStart"/>
      <w:r w:rsidRPr="007A520C">
        <w:rPr>
          <w:sz w:val="20"/>
          <w:szCs w:val="20"/>
        </w:rPr>
        <w:t>M.P..</w:t>
      </w:r>
      <w:proofErr w:type="gramEnd"/>
      <w:r w:rsidRPr="007A520C">
        <w:rPr>
          <w:sz w:val="20"/>
          <w:szCs w:val="20"/>
        </w:rPr>
        <w:t xml:space="preserve"> 2004. “To Rake or Not To Rake Is Not the Question Anymore with the</w:t>
      </w:r>
      <w:r>
        <w:rPr>
          <w:sz w:val="20"/>
          <w:szCs w:val="20"/>
        </w:rPr>
        <w:t xml:space="preserve"> </w:t>
      </w:r>
      <w:r w:rsidRPr="007A520C">
        <w:rPr>
          <w:sz w:val="20"/>
          <w:szCs w:val="20"/>
        </w:rPr>
        <w:t xml:space="preserve">Enhanced Raking Macro “ </w:t>
      </w:r>
      <w:r w:rsidRPr="007A520C">
        <w:rPr>
          <w:i/>
          <w:iCs/>
          <w:sz w:val="20"/>
          <w:szCs w:val="20"/>
        </w:rPr>
        <w:t>Proceedings of SUGI 2</w:t>
      </w:r>
      <w:r w:rsidRPr="007A520C">
        <w:rPr>
          <w:sz w:val="20"/>
          <w:szCs w:val="20"/>
        </w:rPr>
        <w:t>9 2004, Montreal, Canada</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F6A8F" w:rsidRDefault="008F6A8F">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2"/>
    <w:multiLevelType w:val="singleLevel"/>
    <w:tmpl w:val="22D0EC62"/>
    <w:lvl w:ilvl="0">
      <w:start w:val="1"/>
      <w:numFmt w:val="bullet"/>
      <w:pStyle w:val="ListBullet3"/>
      <w:lvlText w:val=""/>
      <w:lvlJc w:val="left"/>
      <w:pPr>
        <w:ind w:left="1080" w:hanging="360"/>
      </w:pPr>
      <w:rPr>
        <w:rFonts w:ascii="Wingdings" w:hAnsi="Wingdings" w:hint="default"/>
        <w:sz w:val="24"/>
      </w:rPr>
    </w:lvl>
  </w:abstractNum>
  <w:abstractNum w:abstractNumId="1">
    <w:nsid w:val="FFFFFF83"/>
    <w:multiLevelType w:val="singleLevel"/>
    <w:tmpl w:val="67024098"/>
    <w:lvl w:ilvl="0">
      <w:start w:val="1"/>
      <w:numFmt w:val="bullet"/>
      <w:pStyle w:val="ListBullet2"/>
      <w:lvlText w:val=""/>
      <w:lvlJc w:val="left"/>
      <w:pPr>
        <w:ind w:left="720" w:hanging="360"/>
      </w:pPr>
      <w:rPr>
        <w:rFonts w:ascii="Symbol" w:hAnsi="Symbol" w:hint="default"/>
      </w:rPr>
    </w:lvl>
  </w:abstractNum>
  <w:abstractNum w:abstractNumId="2">
    <w:nsid w:val="FFFFFF89"/>
    <w:multiLevelType w:val="singleLevel"/>
    <w:tmpl w:val="F606FF08"/>
    <w:lvl w:ilvl="0">
      <w:start w:val="1"/>
      <w:numFmt w:val="bullet"/>
      <w:pStyle w:val="ListBullet"/>
      <w:lvlText w:val=""/>
      <w:lvlJc w:val="left"/>
      <w:pPr>
        <w:tabs>
          <w:tab w:val="num" w:pos="360"/>
        </w:tabs>
        <w:ind w:left="360" w:hanging="360"/>
      </w:pPr>
      <w:rPr>
        <w:rFonts w:ascii="Symbol" w:hAnsi="Symbol" w:hint="default"/>
      </w:rPr>
    </w:lvl>
  </w:abstractNum>
  <w:abstractNum w:abstractNumId="3">
    <w:nsid w:val="01F65606"/>
    <w:multiLevelType w:val="hybridMultilevel"/>
    <w:tmpl w:val="D4E052D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04461E15"/>
    <w:multiLevelType w:val="hybridMultilevel"/>
    <w:tmpl w:val="8A2C5BE4"/>
    <w:lvl w:ilvl="0" w:tplc="556812B2">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05082E61"/>
    <w:multiLevelType w:val="hybridMultilevel"/>
    <w:tmpl w:val="1A5C9F10"/>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6">
    <w:nsid w:val="0C887C54"/>
    <w:multiLevelType w:val="hybridMultilevel"/>
    <w:tmpl w:val="AADAF504"/>
    <w:lvl w:ilvl="0" w:tplc="2B525046">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0DDC71F1"/>
    <w:multiLevelType w:val="hybridMultilevel"/>
    <w:tmpl w:val="ED8A5B4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14801BF9"/>
    <w:multiLevelType w:val="hybridMultilevel"/>
    <w:tmpl w:val="C71C3130"/>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9">
    <w:nsid w:val="169219EC"/>
    <w:multiLevelType w:val="hybridMultilevel"/>
    <w:tmpl w:val="7362D32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1EA55B74"/>
    <w:multiLevelType w:val="multilevel"/>
    <w:tmpl w:val="91BA17FC"/>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1">
    <w:nsid w:val="351E02C1"/>
    <w:multiLevelType w:val="hybridMultilevel"/>
    <w:tmpl w:val="9F2276E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41F750AD"/>
    <w:multiLevelType w:val="hybridMultilevel"/>
    <w:tmpl w:val="E440EF4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4760020F"/>
    <w:multiLevelType w:val="hybridMultilevel"/>
    <w:tmpl w:val="7478AC94"/>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4">
    <w:nsid w:val="50AD45BF"/>
    <w:multiLevelType w:val="hybridMultilevel"/>
    <w:tmpl w:val="C5EC7EC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59265CF5"/>
    <w:multiLevelType w:val="hybridMultilevel"/>
    <w:tmpl w:val="32FA28A0"/>
    <w:lvl w:ilvl="0" w:tplc="04090001">
      <w:start w:val="1"/>
      <w:numFmt w:val="bullet"/>
      <w:lvlText w:val=""/>
      <w:lvlJc w:val="left"/>
      <w:pPr>
        <w:ind w:left="1485" w:hanging="360"/>
      </w:pPr>
      <w:rPr>
        <w:rFonts w:ascii="Symbol" w:hAnsi="Symbol" w:hint="default"/>
      </w:rPr>
    </w:lvl>
    <w:lvl w:ilvl="1" w:tplc="04090003">
      <w:start w:val="1"/>
      <w:numFmt w:val="bullet"/>
      <w:lvlText w:val="o"/>
      <w:lvlJc w:val="left"/>
      <w:pPr>
        <w:ind w:left="2205" w:hanging="360"/>
      </w:pPr>
      <w:rPr>
        <w:rFonts w:ascii="Courier New" w:hAnsi="Courier New" w:cs="Courier New" w:hint="default"/>
      </w:rPr>
    </w:lvl>
    <w:lvl w:ilvl="2" w:tplc="04090005">
      <w:start w:val="1"/>
      <w:numFmt w:val="bullet"/>
      <w:lvlText w:val=""/>
      <w:lvlJc w:val="left"/>
      <w:pPr>
        <w:ind w:left="2925" w:hanging="360"/>
      </w:pPr>
      <w:rPr>
        <w:rFonts w:ascii="Wingdings" w:hAnsi="Wingdings" w:hint="default"/>
      </w:rPr>
    </w:lvl>
    <w:lvl w:ilvl="3" w:tplc="04090001" w:tentative="1">
      <w:start w:val="1"/>
      <w:numFmt w:val="bullet"/>
      <w:lvlText w:val=""/>
      <w:lvlJc w:val="left"/>
      <w:pPr>
        <w:ind w:left="3645" w:hanging="360"/>
      </w:pPr>
      <w:rPr>
        <w:rFonts w:ascii="Symbol" w:hAnsi="Symbol" w:hint="default"/>
      </w:rPr>
    </w:lvl>
    <w:lvl w:ilvl="4" w:tplc="04090003" w:tentative="1">
      <w:start w:val="1"/>
      <w:numFmt w:val="bullet"/>
      <w:lvlText w:val="o"/>
      <w:lvlJc w:val="left"/>
      <w:pPr>
        <w:ind w:left="4365" w:hanging="360"/>
      </w:pPr>
      <w:rPr>
        <w:rFonts w:ascii="Courier New" w:hAnsi="Courier New" w:cs="Courier New" w:hint="default"/>
      </w:rPr>
    </w:lvl>
    <w:lvl w:ilvl="5" w:tplc="04090005" w:tentative="1">
      <w:start w:val="1"/>
      <w:numFmt w:val="bullet"/>
      <w:lvlText w:val=""/>
      <w:lvlJc w:val="left"/>
      <w:pPr>
        <w:ind w:left="5085" w:hanging="360"/>
      </w:pPr>
      <w:rPr>
        <w:rFonts w:ascii="Wingdings" w:hAnsi="Wingdings" w:hint="default"/>
      </w:rPr>
    </w:lvl>
    <w:lvl w:ilvl="6" w:tplc="04090001" w:tentative="1">
      <w:start w:val="1"/>
      <w:numFmt w:val="bullet"/>
      <w:lvlText w:val=""/>
      <w:lvlJc w:val="left"/>
      <w:pPr>
        <w:ind w:left="5805" w:hanging="360"/>
      </w:pPr>
      <w:rPr>
        <w:rFonts w:ascii="Symbol" w:hAnsi="Symbol" w:hint="default"/>
      </w:rPr>
    </w:lvl>
    <w:lvl w:ilvl="7" w:tplc="04090003" w:tentative="1">
      <w:start w:val="1"/>
      <w:numFmt w:val="bullet"/>
      <w:lvlText w:val="o"/>
      <w:lvlJc w:val="left"/>
      <w:pPr>
        <w:ind w:left="6525" w:hanging="360"/>
      </w:pPr>
      <w:rPr>
        <w:rFonts w:ascii="Courier New" w:hAnsi="Courier New" w:cs="Courier New" w:hint="default"/>
      </w:rPr>
    </w:lvl>
    <w:lvl w:ilvl="8" w:tplc="04090005" w:tentative="1">
      <w:start w:val="1"/>
      <w:numFmt w:val="bullet"/>
      <w:lvlText w:val=""/>
      <w:lvlJc w:val="left"/>
      <w:pPr>
        <w:ind w:left="7245" w:hanging="360"/>
      </w:pPr>
      <w:rPr>
        <w:rFonts w:ascii="Wingdings" w:hAnsi="Wingdings" w:hint="default"/>
      </w:rPr>
    </w:lvl>
  </w:abstractNum>
  <w:abstractNum w:abstractNumId="16">
    <w:nsid w:val="5A083020"/>
    <w:multiLevelType w:val="hybridMultilevel"/>
    <w:tmpl w:val="F7BEBE94"/>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672664CA"/>
    <w:multiLevelType w:val="hybridMultilevel"/>
    <w:tmpl w:val="371C8BDC"/>
    <w:lvl w:ilvl="0" w:tplc="04090019">
      <w:start w:val="1"/>
      <w:numFmt w:val="lowerLetter"/>
      <w:lvlText w:val="%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703036B0"/>
    <w:multiLevelType w:val="hybridMultilevel"/>
    <w:tmpl w:val="822431A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7"/>
  </w:num>
  <w:num w:numId="2">
    <w:abstractNumId w:val="6"/>
  </w:num>
  <w:num w:numId="3">
    <w:abstractNumId w:val="4"/>
  </w:num>
  <w:num w:numId="4">
    <w:abstractNumId w:val="12"/>
  </w:num>
  <w:num w:numId="5">
    <w:abstractNumId w:val="16"/>
  </w:num>
  <w:num w:numId="6">
    <w:abstractNumId w:val="15"/>
  </w:num>
  <w:num w:numId="7">
    <w:abstractNumId w:val="5"/>
  </w:num>
  <w:num w:numId="8">
    <w:abstractNumId w:val="8"/>
  </w:num>
  <w:num w:numId="9">
    <w:abstractNumId w:val="13"/>
  </w:num>
  <w:num w:numId="10">
    <w:abstractNumId w:val="9"/>
  </w:num>
  <w:num w:numId="11">
    <w:abstractNumId w:val="7"/>
  </w:num>
  <w:num w:numId="12">
    <w:abstractNumId w:val="14"/>
  </w:num>
  <w:num w:numId="13">
    <w:abstractNumId w:val="3"/>
  </w:num>
  <w:num w:numId="14">
    <w:abstractNumId w:val="0"/>
  </w:num>
  <w:num w:numId="15">
    <w:abstractNumId w:val="1"/>
  </w:num>
  <w:num w:numId="16">
    <w:abstractNumId w:val="2"/>
  </w:num>
  <w:num w:numId="17">
    <w:abstractNumId w:val="18"/>
  </w:num>
  <w:num w:numId="18">
    <w:abstractNumId w:val="11"/>
  </w:num>
  <w:num w:numId="19">
    <w:abstractNumId w:val="10"/>
  </w:num>
  <w:num w:numId="20">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1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revisionView w:markup="0" w:comments="0" w:insDel="0" w:formatting="0" w:inkAnnotations="0"/>
  <w:defaultTabStop w:val="720"/>
  <w:noPunctuationKerning/>
  <w:characterSpacingControl w:val="doNotCompress"/>
  <w:hdrShapeDefaults>
    <o:shapedefaults v:ext="edit" spidmax="716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70DCB"/>
    <w:rsid w:val="000016FD"/>
    <w:rsid w:val="00001E52"/>
    <w:rsid w:val="00004A9C"/>
    <w:rsid w:val="00006AF5"/>
    <w:rsid w:val="00010A98"/>
    <w:rsid w:val="00011752"/>
    <w:rsid w:val="00013107"/>
    <w:rsid w:val="0001624C"/>
    <w:rsid w:val="00021BB8"/>
    <w:rsid w:val="000221E2"/>
    <w:rsid w:val="00025DFA"/>
    <w:rsid w:val="00033144"/>
    <w:rsid w:val="00033AFC"/>
    <w:rsid w:val="000512AD"/>
    <w:rsid w:val="000528F3"/>
    <w:rsid w:val="0005326E"/>
    <w:rsid w:val="00056C23"/>
    <w:rsid w:val="00056C43"/>
    <w:rsid w:val="0005770D"/>
    <w:rsid w:val="00061688"/>
    <w:rsid w:val="00061E3C"/>
    <w:rsid w:val="00071D3F"/>
    <w:rsid w:val="0007561A"/>
    <w:rsid w:val="0007579A"/>
    <w:rsid w:val="00076163"/>
    <w:rsid w:val="00083DFF"/>
    <w:rsid w:val="00086090"/>
    <w:rsid w:val="000864FA"/>
    <w:rsid w:val="0009108C"/>
    <w:rsid w:val="00093C0C"/>
    <w:rsid w:val="00095185"/>
    <w:rsid w:val="000960A1"/>
    <w:rsid w:val="00096502"/>
    <w:rsid w:val="00097C68"/>
    <w:rsid w:val="000A0525"/>
    <w:rsid w:val="000A1664"/>
    <w:rsid w:val="000A25E3"/>
    <w:rsid w:val="000A3B13"/>
    <w:rsid w:val="000A521B"/>
    <w:rsid w:val="000A56AB"/>
    <w:rsid w:val="000B33BD"/>
    <w:rsid w:val="000B397C"/>
    <w:rsid w:val="000B6395"/>
    <w:rsid w:val="000C2836"/>
    <w:rsid w:val="000C29E2"/>
    <w:rsid w:val="000C421E"/>
    <w:rsid w:val="000D5ABE"/>
    <w:rsid w:val="000D77AE"/>
    <w:rsid w:val="000D78FB"/>
    <w:rsid w:val="000D7D24"/>
    <w:rsid w:val="000E068E"/>
    <w:rsid w:val="000E0BA7"/>
    <w:rsid w:val="000E1BBE"/>
    <w:rsid w:val="000E3DD5"/>
    <w:rsid w:val="000F0471"/>
    <w:rsid w:val="001033BC"/>
    <w:rsid w:val="00104C27"/>
    <w:rsid w:val="00105C71"/>
    <w:rsid w:val="001124FE"/>
    <w:rsid w:val="0011331B"/>
    <w:rsid w:val="00113EFF"/>
    <w:rsid w:val="00113F64"/>
    <w:rsid w:val="00114559"/>
    <w:rsid w:val="00115AC4"/>
    <w:rsid w:val="00116D1B"/>
    <w:rsid w:val="001170AB"/>
    <w:rsid w:val="001173A9"/>
    <w:rsid w:val="001207DB"/>
    <w:rsid w:val="00122658"/>
    <w:rsid w:val="001251F5"/>
    <w:rsid w:val="00125B79"/>
    <w:rsid w:val="0013397C"/>
    <w:rsid w:val="00140407"/>
    <w:rsid w:val="0014202E"/>
    <w:rsid w:val="001449D7"/>
    <w:rsid w:val="001460A3"/>
    <w:rsid w:val="001515AC"/>
    <w:rsid w:val="0015284F"/>
    <w:rsid w:val="00152D37"/>
    <w:rsid w:val="001541F0"/>
    <w:rsid w:val="00155099"/>
    <w:rsid w:val="0016090D"/>
    <w:rsid w:val="00163DDF"/>
    <w:rsid w:val="00163F20"/>
    <w:rsid w:val="001651EB"/>
    <w:rsid w:val="0016531E"/>
    <w:rsid w:val="0016583A"/>
    <w:rsid w:val="00177F7B"/>
    <w:rsid w:val="00180015"/>
    <w:rsid w:val="001800B7"/>
    <w:rsid w:val="00182B63"/>
    <w:rsid w:val="00182C24"/>
    <w:rsid w:val="00184086"/>
    <w:rsid w:val="001845F3"/>
    <w:rsid w:val="001851F9"/>
    <w:rsid w:val="0018663B"/>
    <w:rsid w:val="001873D8"/>
    <w:rsid w:val="0019720D"/>
    <w:rsid w:val="001A658B"/>
    <w:rsid w:val="001B06A7"/>
    <w:rsid w:val="001B169E"/>
    <w:rsid w:val="001B254A"/>
    <w:rsid w:val="001B3E7C"/>
    <w:rsid w:val="001C0106"/>
    <w:rsid w:val="001C1BA3"/>
    <w:rsid w:val="001C2F69"/>
    <w:rsid w:val="001C484D"/>
    <w:rsid w:val="001D1025"/>
    <w:rsid w:val="001D14A1"/>
    <w:rsid w:val="001D20DA"/>
    <w:rsid w:val="001D35B1"/>
    <w:rsid w:val="001D4C23"/>
    <w:rsid w:val="001D6910"/>
    <w:rsid w:val="001D6C3D"/>
    <w:rsid w:val="001D71A6"/>
    <w:rsid w:val="001D748F"/>
    <w:rsid w:val="001E30D9"/>
    <w:rsid w:val="001E6B79"/>
    <w:rsid w:val="001E6DDA"/>
    <w:rsid w:val="001F1E8B"/>
    <w:rsid w:val="001F267D"/>
    <w:rsid w:val="001F3372"/>
    <w:rsid w:val="001F3721"/>
    <w:rsid w:val="00201A53"/>
    <w:rsid w:val="00202375"/>
    <w:rsid w:val="0020649E"/>
    <w:rsid w:val="002102BD"/>
    <w:rsid w:val="00212694"/>
    <w:rsid w:val="0021303D"/>
    <w:rsid w:val="00213E36"/>
    <w:rsid w:val="0021621A"/>
    <w:rsid w:val="00222CD7"/>
    <w:rsid w:val="00223F63"/>
    <w:rsid w:val="00225A0D"/>
    <w:rsid w:val="00231F65"/>
    <w:rsid w:val="002325E4"/>
    <w:rsid w:val="00234008"/>
    <w:rsid w:val="00237951"/>
    <w:rsid w:val="00242FBD"/>
    <w:rsid w:val="00250009"/>
    <w:rsid w:val="00252595"/>
    <w:rsid w:val="00253E54"/>
    <w:rsid w:val="00254C25"/>
    <w:rsid w:val="0026472A"/>
    <w:rsid w:val="002650A0"/>
    <w:rsid w:val="00266D79"/>
    <w:rsid w:val="00270B14"/>
    <w:rsid w:val="00273DE9"/>
    <w:rsid w:val="00275374"/>
    <w:rsid w:val="002824ED"/>
    <w:rsid w:val="0028256F"/>
    <w:rsid w:val="00282B03"/>
    <w:rsid w:val="00292F6A"/>
    <w:rsid w:val="002956B0"/>
    <w:rsid w:val="002A39BF"/>
    <w:rsid w:val="002A3A47"/>
    <w:rsid w:val="002A64AD"/>
    <w:rsid w:val="002A77F9"/>
    <w:rsid w:val="002B3501"/>
    <w:rsid w:val="002B4FAE"/>
    <w:rsid w:val="002B6F9C"/>
    <w:rsid w:val="002C0896"/>
    <w:rsid w:val="002C0D51"/>
    <w:rsid w:val="002D0085"/>
    <w:rsid w:val="002D23E1"/>
    <w:rsid w:val="002D25B4"/>
    <w:rsid w:val="002D2A31"/>
    <w:rsid w:val="002D7099"/>
    <w:rsid w:val="002E03C2"/>
    <w:rsid w:val="002E0545"/>
    <w:rsid w:val="002E35D0"/>
    <w:rsid w:val="002E4F2A"/>
    <w:rsid w:val="002E68D6"/>
    <w:rsid w:val="002F08AD"/>
    <w:rsid w:val="002F4F7F"/>
    <w:rsid w:val="0030261D"/>
    <w:rsid w:val="003123F3"/>
    <w:rsid w:val="00321CF3"/>
    <w:rsid w:val="00325C81"/>
    <w:rsid w:val="00340CFD"/>
    <w:rsid w:val="003450A5"/>
    <w:rsid w:val="00350038"/>
    <w:rsid w:val="00351B81"/>
    <w:rsid w:val="00352ADD"/>
    <w:rsid w:val="003544E9"/>
    <w:rsid w:val="003569FE"/>
    <w:rsid w:val="0035721E"/>
    <w:rsid w:val="0036063A"/>
    <w:rsid w:val="00361A2E"/>
    <w:rsid w:val="003663F3"/>
    <w:rsid w:val="00366406"/>
    <w:rsid w:val="003677FA"/>
    <w:rsid w:val="00367CD7"/>
    <w:rsid w:val="003706CA"/>
    <w:rsid w:val="003709EB"/>
    <w:rsid w:val="0037189F"/>
    <w:rsid w:val="0037237D"/>
    <w:rsid w:val="00374FC6"/>
    <w:rsid w:val="00377777"/>
    <w:rsid w:val="00383EC9"/>
    <w:rsid w:val="00384958"/>
    <w:rsid w:val="00386762"/>
    <w:rsid w:val="00386A52"/>
    <w:rsid w:val="00387EE7"/>
    <w:rsid w:val="00391C5E"/>
    <w:rsid w:val="00394401"/>
    <w:rsid w:val="003A03E5"/>
    <w:rsid w:val="003A3BE8"/>
    <w:rsid w:val="003A4482"/>
    <w:rsid w:val="003A52CB"/>
    <w:rsid w:val="003B0420"/>
    <w:rsid w:val="003B111B"/>
    <w:rsid w:val="003B1170"/>
    <w:rsid w:val="003B19E7"/>
    <w:rsid w:val="003B1C97"/>
    <w:rsid w:val="003B41A8"/>
    <w:rsid w:val="003B619D"/>
    <w:rsid w:val="003C486A"/>
    <w:rsid w:val="003C694C"/>
    <w:rsid w:val="003D58E8"/>
    <w:rsid w:val="003D6B61"/>
    <w:rsid w:val="003E007D"/>
    <w:rsid w:val="003E486B"/>
    <w:rsid w:val="003E5AF5"/>
    <w:rsid w:val="003F2E31"/>
    <w:rsid w:val="003F5B6F"/>
    <w:rsid w:val="003F7EA6"/>
    <w:rsid w:val="004011A6"/>
    <w:rsid w:val="00401AF2"/>
    <w:rsid w:val="00402A1B"/>
    <w:rsid w:val="00404B32"/>
    <w:rsid w:val="00404CBB"/>
    <w:rsid w:val="004052FA"/>
    <w:rsid w:val="004123A6"/>
    <w:rsid w:val="004302BA"/>
    <w:rsid w:val="00432BA4"/>
    <w:rsid w:val="00437A27"/>
    <w:rsid w:val="00440416"/>
    <w:rsid w:val="0044175B"/>
    <w:rsid w:val="0044776F"/>
    <w:rsid w:val="00450759"/>
    <w:rsid w:val="00460266"/>
    <w:rsid w:val="0046113B"/>
    <w:rsid w:val="00465D06"/>
    <w:rsid w:val="00465DCC"/>
    <w:rsid w:val="00472081"/>
    <w:rsid w:val="00472E6C"/>
    <w:rsid w:val="00475029"/>
    <w:rsid w:val="00476A44"/>
    <w:rsid w:val="004774E7"/>
    <w:rsid w:val="00477ECE"/>
    <w:rsid w:val="004822E6"/>
    <w:rsid w:val="00485603"/>
    <w:rsid w:val="00485BD6"/>
    <w:rsid w:val="00490BFB"/>
    <w:rsid w:val="00492686"/>
    <w:rsid w:val="004933FA"/>
    <w:rsid w:val="004951BF"/>
    <w:rsid w:val="00497081"/>
    <w:rsid w:val="00497A1D"/>
    <w:rsid w:val="004A34CA"/>
    <w:rsid w:val="004A726D"/>
    <w:rsid w:val="004A72CF"/>
    <w:rsid w:val="004B48AA"/>
    <w:rsid w:val="004B53BF"/>
    <w:rsid w:val="004C5D56"/>
    <w:rsid w:val="004C70D8"/>
    <w:rsid w:val="004C771B"/>
    <w:rsid w:val="004D0801"/>
    <w:rsid w:val="004D515E"/>
    <w:rsid w:val="004D765E"/>
    <w:rsid w:val="004D786A"/>
    <w:rsid w:val="004E20E3"/>
    <w:rsid w:val="004E2ADE"/>
    <w:rsid w:val="004E5075"/>
    <w:rsid w:val="004E61C2"/>
    <w:rsid w:val="004F12C4"/>
    <w:rsid w:val="004F1FA9"/>
    <w:rsid w:val="00502334"/>
    <w:rsid w:val="0050287A"/>
    <w:rsid w:val="00503676"/>
    <w:rsid w:val="005076D2"/>
    <w:rsid w:val="005124E8"/>
    <w:rsid w:val="005151A7"/>
    <w:rsid w:val="005241E7"/>
    <w:rsid w:val="00524D35"/>
    <w:rsid w:val="005268FC"/>
    <w:rsid w:val="00527E02"/>
    <w:rsid w:val="0053365B"/>
    <w:rsid w:val="0054132B"/>
    <w:rsid w:val="00546E5A"/>
    <w:rsid w:val="00550E65"/>
    <w:rsid w:val="00550EA7"/>
    <w:rsid w:val="0055427C"/>
    <w:rsid w:val="005547A3"/>
    <w:rsid w:val="005560DC"/>
    <w:rsid w:val="00562615"/>
    <w:rsid w:val="00562A3C"/>
    <w:rsid w:val="00566083"/>
    <w:rsid w:val="00567EBA"/>
    <w:rsid w:val="00573E81"/>
    <w:rsid w:val="0058235F"/>
    <w:rsid w:val="00583F12"/>
    <w:rsid w:val="0058530B"/>
    <w:rsid w:val="005903BE"/>
    <w:rsid w:val="00594308"/>
    <w:rsid w:val="005977FB"/>
    <w:rsid w:val="005B0F9A"/>
    <w:rsid w:val="005B3154"/>
    <w:rsid w:val="005B3C70"/>
    <w:rsid w:val="005C4296"/>
    <w:rsid w:val="005C6447"/>
    <w:rsid w:val="005C67E4"/>
    <w:rsid w:val="005C742F"/>
    <w:rsid w:val="005D1D40"/>
    <w:rsid w:val="005D2E01"/>
    <w:rsid w:val="005D3455"/>
    <w:rsid w:val="005D3B23"/>
    <w:rsid w:val="005D467E"/>
    <w:rsid w:val="005D476C"/>
    <w:rsid w:val="005D614C"/>
    <w:rsid w:val="005D7B50"/>
    <w:rsid w:val="005E31D5"/>
    <w:rsid w:val="005E3800"/>
    <w:rsid w:val="005E3E75"/>
    <w:rsid w:val="005E6D18"/>
    <w:rsid w:val="00604795"/>
    <w:rsid w:val="00604CAF"/>
    <w:rsid w:val="0061125C"/>
    <w:rsid w:val="00611798"/>
    <w:rsid w:val="00614E20"/>
    <w:rsid w:val="006156D4"/>
    <w:rsid w:val="00620106"/>
    <w:rsid w:val="006213FA"/>
    <w:rsid w:val="00624227"/>
    <w:rsid w:val="00626EC4"/>
    <w:rsid w:val="006274E0"/>
    <w:rsid w:val="00627961"/>
    <w:rsid w:val="006301FB"/>
    <w:rsid w:val="00632465"/>
    <w:rsid w:val="006339AF"/>
    <w:rsid w:val="0063456A"/>
    <w:rsid w:val="0063545C"/>
    <w:rsid w:val="00645E73"/>
    <w:rsid w:val="00661CE3"/>
    <w:rsid w:val="00662AC8"/>
    <w:rsid w:val="00665DFF"/>
    <w:rsid w:val="0066649B"/>
    <w:rsid w:val="0066732C"/>
    <w:rsid w:val="006716F6"/>
    <w:rsid w:val="0067578B"/>
    <w:rsid w:val="00675F6F"/>
    <w:rsid w:val="00685373"/>
    <w:rsid w:val="00686ACA"/>
    <w:rsid w:val="006902A1"/>
    <w:rsid w:val="00691327"/>
    <w:rsid w:val="006A32DB"/>
    <w:rsid w:val="006A3FD0"/>
    <w:rsid w:val="006A55AA"/>
    <w:rsid w:val="006A6977"/>
    <w:rsid w:val="006A6C16"/>
    <w:rsid w:val="006B0052"/>
    <w:rsid w:val="006B0878"/>
    <w:rsid w:val="006B0D5C"/>
    <w:rsid w:val="006B42EF"/>
    <w:rsid w:val="006B774E"/>
    <w:rsid w:val="006B7F38"/>
    <w:rsid w:val="006C1019"/>
    <w:rsid w:val="006C657B"/>
    <w:rsid w:val="006D0CB5"/>
    <w:rsid w:val="006D3028"/>
    <w:rsid w:val="006D3AF6"/>
    <w:rsid w:val="006D4FFA"/>
    <w:rsid w:val="006E18DA"/>
    <w:rsid w:val="006E259F"/>
    <w:rsid w:val="006E4936"/>
    <w:rsid w:val="006E6962"/>
    <w:rsid w:val="006E6DC1"/>
    <w:rsid w:val="006E7B53"/>
    <w:rsid w:val="006F0D95"/>
    <w:rsid w:val="006F3B7D"/>
    <w:rsid w:val="00700E97"/>
    <w:rsid w:val="007041BF"/>
    <w:rsid w:val="0070749F"/>
    <w:rsid w:val="007106FF"/>
    <w:rsid w:val="00710DBF"/>
    <w:rsid w:val="00711856"/>
    <w:rsid w:val="00712A85"/>
    <w:rsid w:val="007145C5"/>
    <w:rsid w:val="007238E3"/>
    <w:rsid w:val="007269D5"/>
    <w:rsid w:val="00730C3A"/>
    <w:rsid w:val="0073311F"/>
    <w:rsid w:val="0073440B"/>
    <w:rsid w:val="00744C65"/>
    <w:rsid w:val="0074617B"/>
    <w:rsid w:val="00747C2B"/>
    <w:rsid w:val="00753978"/>
    <w:rsid w:val="00755E96"/>
    <w:rsid w:val="00760BC0"/>
    <w:rsid w:val="0076141A"/>
    <w:rsid w:val="00766E7F"/>
    <w:rsid w:val="00767585"/>
    <w:rsid w:val="00770B9D"/>
    <w:rsid w:val="007720A0"/>
    <w:rsid w:val="00772156"/>
    <w:rsid w:val="007729B9"/>
    <w:rsid w:val="007756F5"/>
    <w:rsid w:val="00781C9A"/>
    <w:rsid w:val="00781FF2"/>
    <w:rsid w:val="007836B6"/>
    <w:rsid w:val="0078623B"/>
    <w:rsid w:val="0079082C"/>
    <w:rsid w:val="00790A44"/>
    <w:rsid w:val="00790FC8"/>
    <w:rsid w:val="0079444C"/>
    <w:rsid w:val="00796C76"/>
    <w:rsid w:val="007A37BE"/>
    <w:rsid w:val="007A520C"/>
    <w:rsid w:val="007A5228"/>
    <w:rsid w:val="007A659D"/>
    <w:rsid w:val="007B16FC"/>
    <w:rsid w:val="007B4CAB"/>
    <w:rsid w:val="007B5317"/>
    <w:rsid w:val="007B75D6"/>
    <w:rsid w:val="007C0EEB"/>
    <w:rsid w:val="007C5790"/>
    <w:rsid w:val="007C5D73"/>
    <w:rsid w:val="007D5694"/>
    <w:rsid w:val="007D6A60"/>
    <w:rsid w:val="007E0DEB"/>
    <w:rsid w:val="007E2329"/>
    <w:rsid w:val="007F0B16"/>
    <w:rsid w:val="007F2DF8"/>
    <w:rsid w:val="007F4949"/>
    <w:rsid w:val="007F58CF"/>
    <w:rsid w:val="0080563C"/>
    <w:rsid w:val="00812271"/>
    <w:rsid w:val="00814EE2"/>
    <w:rsid w:val="00816CB2"/>
    <w:rsid w:val="00821E24"/>
    <w:rsid w:val="0082575D"/>
    <w:rsid w:val="008318A1"/>
    <w:rsid w:val="00834784"/>
    <w:rsid w:val="008350E9"/>
    <w:rsid w:val="00837580"/>
    <w:rsid w:val="00843EDD"/>
    <w:rsid w:val="008505D6"/>
    <w:rsid w:val="00851954"/>
    <w:rsid w:val="00852F90"/>
    <w:rsid w:val="00853087"/>
    <w:rsid w:val="00854C96"/>
    <w:rsid w:val="00857F41"/>
    <w:rsid w:val="00860516"/>
    <w:rsid w:val="00861162"/>
    <w:rsid w:val="00862A3F"/>
    <w:rsid w:val="0086684C"/>
    <w:rsid w:val="00866E0A"/>
    <w:rsid w:val="00872415"/>
    <w:rsid w:val="00893ABC"/>
    <w:rsid w:val="00895F87"/>
    <w:rsid w:val="008A1D43"/>
    <w:rsid w:val="008B028A"/>
    <w:rsid w:val="008B5000"/>
    <w:rsid w:val="008B546C"/>
    <w:rsid w:val="008B6E93"/>
    <w:rsid w:val="008C0CB3"/>
    <w:rsid w:val="008D2434"/>
    <w:rsid w:val="008D3392"/>
    <w:rsid w:val="008D6892"/>
    <w:rsid w:val="008E2CA5"/>
    <w:rsid w:val="008F1C40"/>
    <w:rsid w:val="008F27A8"/>
    <w:rsid w:val="008F569E"/>
    <w:rsid w:val="008F6A8F"/>
    <w:rsid w:val="008F6B52"/>
    <w:rsid w:val="009013B2"/>
    <w:rsid w:val="00906ED8"/>
    <w:rsid w:val="00907BE4"/>
    <w:rsid w:val="00913690"/>
    <w:rsid w:val="00913F15"/>
    <w:rsid w:val="00915D7A"/>
    <w:rsid w:val="00917F13"/>
    <w:rsid w:val="009213CF"/>
    <w:rsid w:val="00921447"/>
    <w:rsid w:val="00922409"/>
    <w:rsid w:val="00925C15"/>
    <w:rsid w:val="009262E9"/>
    <w:rsid w:val="009330BD"/>
    <w:rsid w:val="0093319E"/>
    <w:rsid w:val="00933DC7"/>
    <w:rsid w:val="00933F5E"/>
    <w:rsid w:val="009340DA"/>
    <w:rsid w:val="00941B15"/>
    <w:rsid w:val="009436FB"/>
    <w:rsid w:val="009452B5"/>
    <w:rsid w:val="00945D8A"/>
    <w:rsid w:val="009518C7"/>
    <w:rsid w:val="00953180"/>
    <w:rsid w:val="00954B6C"/>
    <w:rsid w:val="00962EC0"/>
    <w:rsid w:val="00963676"/>
    <w:rsid w:val="00964ED0"/>
    <w:rsid w:val="00970AC4"/>
    <w:rsid w:val="00970DCB"/>
    <w:rsid w:val="009715BB"/>
    <w:rsid w:val="00972A2E"/>
    <w:rsid w:val="00974BF8"/>
    <w:rsid w:val="00975CD8"/>
    <w:rsid w:val="009772B7"/>
    <w:rsid w:val="009776D1"/>
    <w:rsid w:val="00980702"/>
    <w:rsid w:val="009856D0"/>
    <w:rsid w:val="0098617E"/>
    <w:rsid w:val="00986470"/>
    <w:rsid w:val="00990AC8"/>
    <w:rsid w:val="00991808"/>
    <w:rsid w:val="00995712"/>
    <w:rsid w:val="009979DA"/>
    <w:rsid w:val="009A2AEC"/>
    <w:rsid w:val="009A42FF"/>
    <w:rsid w:val="009A5F6C"/>
    <w:rsid w:val="009B0B3C"/>
    <w:rsid w:val="009B1054"/>
    <w:rsid w:val="009B11B3"/>
    <w:rsid w:val="009B22AF"/>
    <w:rsid w:val="009B4308"/>
    <w:rsid w:val="009B607C"/>
    <w:rsid w:val="009B6A6C"/>
    <w:rsid w:val="009B7C4D"/>
    <w:rsid w:val="009C131F"/>
    <w:rsid w:val="009C4AD8"/>
    <w:rsid w:val="009D1748"/>
    <w:rsid w:val="009D1FBB"/>
    <w:rsid w:val="009D4BBE"/>
    <w:rsid w:val="009D5FAC"/>
    <w:rsid w:val="009E0132"/>
    <w:rsid w:val="009E0598"/>
    <w:rsid w:val="009E2768"/>
    <w:rsid w:val="009E75E3"/>
    <w:rsid w:val="009F0AE3"/>
    <w:rsid w:val="009F2032"/>
    <w:rsid w:val="009F2B8F"/>
    <w:rsid w:val="009F40BB"/>
    <w:rsid w:val="009F48F9"/>
    <w:rsid w:val="009F520B"/>
    <w:rsid w:val="009F5F8F"/>
    <w:rsid w:val="009F6149"/>
    <w:rsid w:val="009F6418"/>
    <w:rsid w:val="00A011FC"/>
    <w:rsid w:val="00A02FD7"/>
    <w:rsid w:val="00A041D2"/>
    <w:rsid w:val="00A04593"/>
    <w:rsid w:val="00A10CEF"/>
    <w:rsid w:val="00A11738"/>
    <w:rsid w:val="00A1421C"/>
    <w:rsid w:val="00A154E7"/>
    <w:rsid w:val="00A221BE"/>
    <w:rsid w:val="00A236DB"/>
    <w:rsid w:val="00A24057"/>
    <w:rsid w:val="00A24BF1"/>
    <w:rsid w:val="00A25EAA"/>
    <w:rsid w:val="00A31D2C"/>
    <w:rsid w:val="00A41615"/>
    <w:rsid w:val="00A4279C"/>
    <w:rsid w:val="00A47AC7"/>
    <w:rsid w:val="00A535FC"/>
    <w:rsid w:val="00A53EE7"/>
    <w:rsid w:val="00A5438B"/>
    <w:rsid w:val="00A60D25"/>
    <w:rsid w:val="00A637D9"/>
    <w:rsid w:val="00A6436A"/>
    <w:rsid w:val="00A6635E"/>
    <w:rsid w:val="00A665EA"/>
    <w:rsid w:val="00A722B3"/>
    <w:rsid w:val="00A80B4F"/>
    <w:rsid w:val="00A83D77"/>
    <w:rsid w:val="00A8522A"/>
    <w:rsid w:val="00A864E0"/>
    <w:rsid w:val="00A87FDA"/>
    <w:rsid w:val="00A909AD"/>
    <w:rsid w:val="00A90DFF"/>
    <w:rsid w:val="00A911A4"/>
    <w:rsid w:val="00AA3BC2"/>
    <w:rsid w:val="00AA6C55"/>
    <w:rsid w:val="00AB2DD9"/>
    <w:rsid w:val="00AB3E81"/>
    <w:rsid w:val="00AB64EE"/>
    <w:rsid w:val="00AC19EA"/>
    <w:rsid w:val="00AC64CE"/>
    <w:rsid w:val="00AC6DED"/>
    <w:rsid w:val="00AD0669"/>
    <w:rsid w:val="00AD1412"/>
    <w:rsid w:val="00AD1908"/>
    <w:rsid w:val="00AD568C"/>
    <w:rsid w:val="00AE0067"/>
    <w:rsid w:val="00AE0287"/>
    <w:rsid w:val="00AE6FC5"/>
    <w:rsid w:val="00AF3369"/>
    <w:rsid w:val="00AF618D"/>
    <w:rsid w:val="00AF763C"/>
    <w:rsid w:val="00B02199"/>
    <w:rsid w:val="00B02302"/>
    <w:rsid w:val="00B0306C"/>
    <w:rsid w:val="00B07841"/>
    <w:rsid w:val="00B113BE"/>
    <w:rsid w:val="00B16E13"/>
    <w:rsid w:val="00B175E9"/>
    <w:rsid w:val="00B210BF"/>
    <w:rsid w:val="00B22F5B"/>
    <w:rsid w:val="00B2442C"/>
    <w:rsid w:val="00B27C6B"/>
    <w:rsid w:val="00B3290B"/>
    <w:rsid w:val="00B333C8"/>
    <w:rsid w:val="00B446F1"/>
    <w:rsid w:val="00B46D60"/>
    <w:rsid w:val="00B56248"/>
    <w:rsid w:val="00B5780E"/>
    <w:rsid w:val="00B62875"/>
    <w:rsid w:val="00B67BE1"/>
    <w:rsid w:val="00B67DE8"/>
    <w:rsid w:val="00B70FE5"/>
    <w:rsid w:val="00B713AD"/>
    <w:rsid w:val="00B72A3C"/>
    <w:rsid w:val="00B767DC"/>
    <w:rsid w:val="00B76D21"/>
    <w:rsid w:val="00B81327"/>
    <w:rsid w:val="00B8770B"/>
    <w:rsid w:val="00B9326C"/>
    <w:rsid w:val="00B94049"/>
    <w:rsid w:val="00B949AC"/>
    <w:rsid w:val="00B96839"/>
    <w:rsid w:val="00B96B02"/>
    <w:rsid w:val="00B96B54"/>
    <w:rsid w:val="00BA01D7"/>
    <w:rsid w:val="00BA1FE8"/>
    <w:rsid w:val="00BA3955"/>
    <w:rsid w:val="00BB0056"/>
    <w:rsid w:val="00BB3DA5"/>
    <w:rsid w:val="00BB41B6"/>
    <w:rsid w:val="00BB5C69"/>
    <w:rsid w:val="00BC4A97"/>
    <w:rsid w:val="00BC4DE0"/>
    <w:rsid w:val="00BC61E7"/>
    <w:rsid w:val="00BD1F5C"/>
    <w:rsid w:val="00BD37A1"/>
    <w:rsid w:val="00BE1556"/>
    <w:rsid w:val="00BE278C"/>
    <w:rsid w:val="00BE46B5"/>
    <w:rsid w:val="00BE6DFC"/>
    <w:rsid w:val="00BF0D93"/>
    <w:rsid w:val="00BF4C4F"/>
    <w:rsid w:val="00BF5A7F"/>
    <w:rsid w:val="00BF6C90"/>
    <w:rsid w:val="00BF7AE8"/>
    <w:rsid w:val="00C0090A"/>
    <w:rsid w:val="00C00D8C"/>
    <w:rsid w:val="00C03261"/>
    <w:rsid w:val="00C04E8D"/>
    <w:rsid w:val="00C1247C"/>
    <w:rsid w:val="00C12B3D"/>
    <w:rsid w:val="00C13EE7"/>
    <w:rsid w:val="00C14426"/>
    <w:rsid w:val="00C2046D"/>
    <w:rsid w:val="00C22E07"/>
    <w:rsid w:val="00C23ABD"/>
    <w:rsid w:val="00C23AC6"/>
    <w:rsid w:val="00C24876"/>
    <w:rsid w:val="00C41227"/>
    <w:rsid w:val="00C472F1"/>
    <w:rsid w:val="00C679F8"/>
    <w:rsid w:val="00C71756"/>
    <w:rsid w:val="00C82BB8"/>
    <w:rsid w:val="00C84685"/>
    <w:rsid w:val="00C86A22"/>
    <w:rsid w:val="00C86B87"/>
    <w:rsid w:val="00C90403"/>
    <w:rsid w:val="00C92C9B"/>
    <w:rsid w:val="00C93A1B"/>
    <w:rsid w:val="00C93EC3"/>
    <w:rsid w:val="00C942F7"/>
    <w:rsid w:val="00C95032"/>
    <w:rsid w:val="00C95075"/>
    <w:rsid w:val="00C952CC"/>
    <w:rsid w:val="00CA3915"/>
    <w:rsid w:val="00CA4EF6"/>
    <w:rsid w:val="00CA5495"/>
    <w:rsid w:val="00CA779E"/>
    <w:rsid w:val="00CB09AB"/>
    <w:rsid w:val="00CB1590"/>
    <w:rsid w:val="00CB21F7"/>
    <w:rsid w:val="00CB748C"/>
    <w:rsid w:val="00CC0A81"/>
    <w:rsid w:val="00CC2310"/>
    <w:rsid w:val="00CC704E"/>
    <w:rsid w:val="00CC7C77"/>
    <w:rsid w:val="00CD2B26"/>
    <w:rsid w:val="00CD6C3F"/>
    <w:rsid w:val="00CD6F1C"/>
    <w:rsid w:val="00CD7C36"/>
    <w:rsid w:val="00CE14FF"/>
    <w:rsid w:val="00CF07CC"/>
    <w:rsid w:val="00CF3C75"/>
    <w:rsid w:val="00CF59EA"/>
    <w:rsid w:val="00D01AAB"/>
    <w:rsid w:val="00D03D81"/>
    <w:rsid w:val="00D06FEB"/>
    <w:rsid w:val="00D120F8"/>
    <w:rsid w:val="00D132F2"/>
    <w:rsid w:val="00D17E0C"/>
    <w:rsid w:val="00D2172E"/>
    <w:rsid w:val="00D22B32"/>
    <w:rsid w:val="00D23F14"/>
    <w:rsid w:val="00D33774"/>
    <w:rsid w:val="00D33EE6"/>
    <w:rsid w:val="00D34BC5"/>
    <w:rsid w:val="00D350D9"/>
    <w:rsid w:val="00D36692"/>
    <w:rsid w:val="00D367FE"/>
    <w:rsid w:val="00D37230"/>
    <w:rsid w:val="00D372F3"/>
    <w:rsid w:val="00D44A1D"/>
    <w:rsid w:val="00D45638"/>
    <w:rsid w:val="00D4643F"/>
    <w:rsid w:val="00D47436"/>
    <w:rsid w:val="00D5023D"/>
    <w:rsid w:val="00D507C2"/>
    <w:rsid w:val="00D519BE"/>
    <w:rsid w:val="00D5285E"/>
    <w:rsid w:val="00D54AC5"/>
    <w:rsid w:val="00D61170"/>
    <w:rsid w:val="00D61A99"/>
    <w:rsid w:val="00D6236A"/>
    <w:rsid w:val="00D629FF"/>
    <w:rsid w:val="00D63F82"/>
    <w:rsid w:val="00D6481C"/>
    <w:rsid w:val="00D74A6C"/>
    <w:rsid w:val="00D75C36"/>
    <w:rsid w:val="00D77ABB"/>
    <w:rsid w:val="00D80C04"/>
    <w:rsid w:val="00D80C07"/>
    <w:rsid w:val="00D80F7A"/>
    <w:rsid w:val="00D86101"/>
    <w:rsid w:val="00D86A45"/>
    <w:rsid w:val="00D86C77"/>
    <w:rsid w:val="00D87C47"/>
    <w:rsid w:val="00D9260C"/>
    <w:rsid w:val="00D947E2"/>
    <w:rsid w:val="00D9574A"/>
    <w:rsid w:val="00D963EF"/>
    <w:rsid w:val="00D9682F"/>
    <w:rsid w:val="00D96F71"/>
    <w:rsid w:val="00D97AE9"/>
    <w:rsid w:val="00DA1635"/>
    <w:rsid w:val="00DA5357"/>
    <w:rsid w:val="00DA5907"/>
    <w:rsid w:val="00DB0EB1"/>
    <w:rsid w:val="00DC319A"/>
    <w:rsid w:val="00DC5380"/>
    <w:rsid w:val="00DD6728"/>
    <w:rsid w:val="00DE35E7"/>
    <w:rsid w:val="00DF17FC"/>
    <w:rsid w:val="00DF371B"/>
    <w:rsid w:val="00DF3E81"/>
    <w:rsid w:val="00DF57FF"/>
    <w:rsid w:val="00E06D16"/>
    <w:rsid w:val="00E0775E"/>
    <w:rsid w:val="00E124F1"/>
    <w:rsid w:val="00E13882"/>
    <w:rsid w:val="00E17260"/>
    <w:rsid w:val="00E175C7"/>
    <w:rsid w:val="00E2221E"/>
    <w:rsid w:val="00E223AD"/>
    <w:rsid w:val="00E23981"/>
    <w:rsid w:val="00E25E25"/>
    <w:rsid w:val="00E30417"/>
    <w:rsid w:val="00E3236E"/>
    <w:rsid w:val="00E33031"/>
    <w:rsid w:val="00E33B2C"/>
    <w:rsid w:val="00E363B8"/>
    <w:rsid w:val="00E37B49"/>
    <w:rsid w:val="00E37CFD"/>
    <w:rsid w:val="00E436C1"/>
    <w:rsid w:val="00E45383"/>
    <w:rsid w:val="00E47EFA"/>
    <w:rsid w:val="00E50735"/>
    <w:rsid w:val="00E5171E"/>
    <w:rsid w:val="00E54213"/>
    <w:rsid w:val="00E5661D"/>
    <w:rsid w:val="00E57B97"/>
    <w:rsid w:val="00E6016F"/>
    <w:rsid w:val="00E6636B"/>
    <w:rsid w:val="00E71C63"/>
    <w:rsid w:val="00E723D5"/>
    <w:rsid w:val="00E749BB"/>
    <w:rsid w:val="00E81732"/>
    <w:rsid w:val="00E8536B"/>
    <w:rsid w:val="00E87674"/>
    <w:rsid w:val="00E96A57"/>
    <w:rsid w:val="00EA122C"/>
    <w:rsid w:val="00EA6A97"/>
    <w:rsid w:val="00EB342B"/>
    <w:rsid w:val="00EB70E2"/>
    <w:rsid w:val="00EB76AE"/>
    <w:rsid w:val="00EC2EC9"/>
    <w:rsid w:val="00EC34AA"/>
    <w:rsid w:val="00ED1B10"/>
    <w:rsid w:val="00ED2C07"/>
    <w:rsid w:val="00ED40EB"/>
    <w:rsid w:val="00EE1BB6"/>
    <w:rsid w:val="00EE3318"/>
    <w:rsid w:val="00EE68EE"/>
    <w:rsid w:val="00EE7660"/>
    <w:rsid w:val="00EF1092"/>
    <w:rsid w:val="00EF65C3"/>
    <w:rsid w:val="00EF6853"/>
    <w:rsid w:val="00F02B31"/>
    <w:rsid w:val="00F036CD"/>
    <w:rsid w:val="00F05468"/>
    <w:rsid w:val="00F11D72"/>
    <w:rsid w:val="00F12BDD"/>
    <w:rsid w:val="00F16367"/>
    <w:rsid w:val="00F22204"/>
    <w:rsid w:val="00F2346F"/>
    <w:rsid w:val="00F26957"/>
    <w:rsid w:val="00F26F97"/>
    <w:rsid w:val="00F31B7E"/>
    <w:rsid w:val="00F31EA0"/>
    <w:rsid w:val="00F34977"/>
    <w:rsid w:val="00F37F8F"/>
    <w:rsid w:val="00F41095"/>
    <w:rsid w:val="00F44C1B"/>
    <w:rsid w:val="00F54FEF"/>
    <w:rsid w:val="00F6013D"/>
    <w:rsid w:val="00F6379F"/>
    <w:rsid w:val="00F70874"/>
    <w:rsid w:val="00F71527"/>
    <w:rsid w:val="00F81A48"/>
    <w:rsid w:val="00F905C0"/>
    <w:rsid w:val="00F91FEE"/>
    <w:rsid w:val="00F9718F"/>
    <w:rsid w:val="00FA0765"/>
    <w:rsid w:val="00FA423B"/>
    <w:rsid w:val="00FA4609"/>
    <w:rsid w:val="00FB0208"/>
    <w:rsid w:val="00FB28BA"/>
    <w:rsid w:val="00FB28C2"/>
    <w:rsid w:val="00FB33C6"/>
    <w:rsid w:val="00FB4AAF"/>
    <w:rsid w:val="00FB7D74"/>
    <w:rsid w:val="00FC29A3"/>
    <w:rsid w:val="00FD2579"/>
    <w:rsid w:val="00FD6089"/>
    <w:rsid w:val="00FE0332"/>
    <w:rsid w:val="00FE040D"/>
    <w:rsid w:val="00FE1E72"/>
    <w:rsid w:val="00FE4CD3"/>
    <w:rsid w:val="00FF7ED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716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iPriority="9" w:unhideWhenUsed="1" w:qFormat="1"/>
    <w:lsdException w:name="heading 3" w:semiHidden="1" w:uiPriority="9"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annotation text" w:uiPriority="99"/>
    <w:lsdException w:name="footer" w:uiPriority="99"/>
    <w:lsdException w:name="caption" w:semiHidden="1" w:unhideWhenUsed="1" w:qFormat="1"/>
    <w:lsdException w:name="List Bullet" w:uiPriority="99"/>
    <w:lsdException w:name="List Bullet 2" w:uiPriority="99"/>
    <w:lsdException w:name="List Bullet 3" w:uiPriority="99"/>
    <w:lsdException w:name="Title" w:uiPriority="10" w:qFormat="1"/>
    <w:lsdException w:name="Closing" w:uiPriority="99"/>
    <w:lsdException w:name="Default Paragraph Font" w:uiPriority="1"/>
    <w:lsdException w:name="Subtitle" w:qFormat="1"/>
    <w:lsdException w:name="Date" w:uiPriority="99"/>
    <w:lsdException w:name="Strong" w:qFormat="1"/>
    <w:lsdException w:name="Emphasis" w:uiPriority="20" w:qFormat="1"/>
    <w:lsdException w:name="Normal (Web)" w:uiPriority="99"/>
    <w:lsdException w:name="No List" w:uiPriority="99"/>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paragraph" w:styleId="Heading1">
    <w:name w:val="heading 1"/>
    <w:basedOn w:val="Normal"/>
    <w:next w:val="Normal"/>
    <w:link w:val="Heading1Char"/>
    <w:qFormat/>
    <w:pPr>
      <w:keepNext/>
      <w:widowControl w:val="0"/>
      <w:tabs>
        <w:tab w:val="left" w:pos="1800"/>
        <w:tab w:val="left" w:pos="2880"/>
      </w:tabs>
      <w:autoSpaceDE w:val="0"/>
      <w:autoSpaceDN w:val="0"/>
      <w:adjustRightInd w:val="0"/>
      <w:outlineLvl w:val="0"/>
    </w:pPr>
    <w:rPr>
      <w:rFonts w:eastAsia="Arial Unicode MS"/>
    </w:rPr>
  </w:style>
  <w:style w:type="paragraph" w:styleId="Heading2">
    <w:name w:val="heading 2"/>
    <w:basedOn w:val="Normal"/>
    <w:next w:val="Normal"/>
    <w:link w:val="Heading2Char"/>
    <w:uiPriority w:val="9"/>
    <w:unhideWhenUsed/>
    <w:qFormat/>
    <w:rsid w:val="001D35B1"/>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1D35B1"/>
    <w:pPr>
      <w:keepNext/>
      <w:keepLines/>
      <w:spacing w:before="200"/>
      <w:outlineLvl w:val="2"/>
    </w:pPr>
    <w:rPr>
      <w:rFonts w:asciiTheme="majorHAnsi" w:eastAsiaTheme="majorEastAsia" w:hAnsiTheme="majorHAnsi" w:cstheme="majorBidi"/>
      <w:b/>
      <w:b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pPr>
      <w:widowControl w:val="0"/>
      <w:autoSpaceDE w:val="0"/>
      <w:autoSpaceDN w:val="0"/>
      <w:adjustRightInd w:val="0"/>
    </w:pPr>
    <w:rPr>
      <w:lang w:val="x-none" w:eastAsia="x-none"/>
    </w:rPr>
  </w:style>
  <w:style w:type="character" w:styleId="FootnoteReference">
    <w:name w:val="footnote reference"/>
    <w:semiHidden/>
    <w:rPr>
      <w:vertAlign w:val="superscript"/>
    </w:rPr>
  </w:style>
  <w:style w:type="paragraph" w:styleId="BodyTextIndent">
    <w:name w:val="Body Text Indent"/>
    <w:basedOn w:val="Normal"/>
    <w:pPr>
      <w:widowControl w:val="0"/>
      <w:autoSpaceDE w:val="0"/>
      <w:autoSpaceDN w:val="0"/>
      <w:adjustRightInd w:val="0"/>
      <w:ind w:left="1800" w:hanging="1080"/>
    </w:pPr>
  </w:style>
  <w:style w:type="paragraph" w:styleId="FootnoteText">
    <w:name w:val="footnote text"/>
    <w:basedOn w:val="Normal"/>
    <w:link w:val="FootnoteTextChar"/>
    <w:semiHidden/>
    <w:pPr>
      <w:widowControl w:val="0"/>
      <w:autoSpaceDE w:val="0"/>
      <w:autoSpaceDN w:val="0"/>
      <w:adjustRightInd w:val="0"/>
    </w:pPr>
    <w:rPr>
      <w:sz w:val="20"/>
      <w:szCs w:val="20"/>
    </w:rPr>
  </w:style>
  <w:style w:type="paragraph" w:styleId="Footer">
    <w:name w:val="footer"/>
    <w:basedOn w:val="Normal"/>
    <w:link w:val="FooterChar"/>
    <w:uiPriority w:val="99"/>
    <w:pPr>
      <w:tabs>
        <w:tab w:val="center" w:pos="4320"/>
        <w:tab w:val="right" w:pos="8640"/>
      </w:tabs>
    </w:pPr>
    <w:rPr>
      <w:lang w:val="x-none" w:eastAsia="x-none"/>
    </w:rPr>
  </w:style>
  <w:style w:type="character" w:styleId="PageNumber">
    <w:name w:val="page number"/>
    <w:basedOn w:val="DefaultParagraphFont"/>
  </w:style>
  <w:style w:type="table" w:styleId="TableGrid">
    <w:name w:val="Table Grid"/>
    <w:basedOn w:val="TableNormal"/>
    <w:uiPriority w:val="59"/>
    <w:rsid w:val="00BF6C9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BodyTextChar">
    <w:name w:val="Body Text Char"/>
    <w:link w:val="BodyText"/>
    <w:rsid w:val="005C742F"/>
    <w:rPr>
      <w:sz w:val="24"/>
      <w:szCs w:val="24"/>
    </w:rPr>
  </w:style>
  <w:style w:type="character" w:customStyle="1" w:styleId="FooterChar">
    <w:name w:val="Footer Char"/>
    <w:link w:val="Footer"/>
    <w:uiPriority w:val="99"/>
    <w:rsid w:val="00EB342B"/>
    <w:rPr>
      <w:sz w:val="24"/>
      <w:szCs w:val="24"/>
    </w:rPr>
  </w:style>
  <w:style w:type="character" w:customStyle="1" w:styleId="FootnoteTextChar">
    <w:name w:val="Footnote Text Char"/>
    <w:basedOn w:val="DefaultParagraphFont"/>
    <w:link w:val="FootnoteText"/>
    <w:semiHidden/>
    <w:rsid w:val="00EB342B"/>
  </w:style>
  <w:style w:type="paragraph" w:styleId="BalloonText">
    <w:name w:val="Balloon Text"/>
    <w:basedOn w:val="Normal"/>
    <w:link w:val="BalloonTextChar"/>
    <w:rsid w:val="005560DC"/>
    <w:rPr>
      <w:rFonts w:ascii="Tahoma" w:hAnsi="Tahoma"/>
      <w:sz w:val="16"/>
      <w:szCs w:val="16"/>
      <w:lang w:val="x-none" w:eastAsia="x-none"/>
    </w:rPr>
  </w:style>
  <w:style w:type="character" w:customStyle="1" w:styleId="BalloonTextChar">
    <w:name w:val="Balloon Text Char"/>
    <w:link w:val="BalloonText"/>
    <w:rsid w:val="005560DC"/>
    <w:rPr>
      <w:rFonts w:ascii="Tahoma" w:hAnsi="Tahoma" w:cs="Tahoma"/>
      <w:sz w:val="16"/>
      <w:szCs w:val="16"/>
    </w:rPr>
  </w:style>
  <w:style w:type="character" w:styleId="CommentReference">
    <w:name w:val="annotation reference"/>
    <w:rsid w:val="005560DC"/>
    <w:rPr>
      <w:sz w:val="16"/>
      <w:szCs w:val="16"/>
    </w:rPr>
  </w:style>
  <w:style w:type="paragraph" w:styleId="CommentText">
    <w:name w:val="annotation text"/>
    <w:basedOn w:val="Normal"/>
    <w:link w:val="CommentTextChar"/>
    <w:uiPriority w:val="99"/>
    <w:rsid w:val="005560DC"/>
    <w:rPr>
      <w:sz w:val="20"/>
      <w:szCs w:val="20"/>
    </w:rPr>
  </w:style>
  <w:style w:type="character" w:customStyle="1" w:styleId="CommentTextChar">
    <w:name w:val="Comment Text Char"/>
    <w:basedOn w:val="DefaultParagraphFont"/>
    <w:link w:val="CommentText"/>
    <w:uiPriority w:val="99"/>
    <w:rsid w:val="005560DC"/>
  </w:style>
  <w:style w:type="paragraph" w:styleId="CommentSubject">
    <w:name w:val="annotation subject"/>
    <w:basedOn w:val="CommentText"/>
    <w:next w:val="CommentText"/>
    <w:link w:val="CommentSubjectChar"/>
    <w:rsid w:val="005560DC"/>
    <w:rPr>
      <w:b/>
      <w:bCs/>
      <w:lang w:val="x-none" w:eastAsia="x-none"/>
    </w:rPr>
  </w:style>
  <w:style w:type="character" w:customStyle="1" w:styleId="CommentSubjectChar">
    <w:name w:val="Comment Subject Char"/>
    <w:link w:val="CommentSubject"/>
    <w:rsid w:val="005560DC"/>
    <w:rPr>
      <w:b/>
      <w:bCs/>
    </w:rPr>
  </w:style>
  <w:style w:type="paragraph" w:styleId="Header">
    <w:name w:val="header"/>
    <w:basedOn w:val="Normal"/>
    <w:link w:val="HeaderChar"/>
    <w:rsid w:val="00EC2EC9"/>
    <w:pPr>
      <w:tabs>
        <w:tab w:val="center" w:pos="4320"/>
        <w:tab w:val="right" w:pos="8640"/>
      </w:tabs>
    </w:pPr>
  </w:style>
  <w:style w:type="paragraph" w:customStyle="1" w:styleId="MTDisplayEquation">
    <w:name w:val="MTDisplayEquation"/>
    <w:basedOn w:val="Normal"/>
    <w:next w:val="Normal"/>
    <w:link w:val="MTDisplayEquationChar"/>
    <w:uiPriority w:val="99"/>
    <w:rsid w:val="009E0132"/>
    <w:pPr>
      <w:tabs>
        <w:tab w:val="center" w:pos="4320"/>
        <w:tab w:val="right" w:pos="8640"/>
      </w:tabs>
    </w:pPr>
    <w:rPr>
      <w:lang w:val="x-none" w:eastAsia="x-none"/>
    </w:rPr>
  </w:style>
  <w:style w:type="character" w:customStyle="1" w:styleId="MTDisplayEquationChar">
    <w:name w:val="MTDisplayEquation Char"/>
    <w:link w:val="MTDisplayEquation"/>
    <w:uiPriority w:val="99"/>
    <w:locked/>
    <w:rsid w:val="009E0132"/>
    <w:rPr>
      <w:sz w:val="24"/>
      <w:szCs w:val="24"/>
    </w:rPr>
  </w:style>
  <w:style w:type="paragraph" w:styleId="NoSpacing">
    <w:name w:val="No Spacing"/>
    <w:uiPriority w:val="1"/>
    <w:qFormat/>
    <w:rsid w:val="009A5F6C"/>
    <w:rPr>
      <w:rFonts w:ascii="Calibri" w:eastAsia="Calibri" w:hAnsi="Calibri"/>
      <w:sz w:val="22"/>
      <w:szCs w:val="22"/>
    </w:rPr>
  </w:style>
  <w:style w:type="paragraph" w:styleId="ListParagraph">
    <w:name w:val="List Paragraph"/>
    <w:basedOn w:val="Normal"/>
    <w:uiPriority w:val="34"/>
    <w:qFormat/>
    <w:rsid w:val="00963676"/>
    <w:pPr>
      <w:ind w:left="720"/>
      <w:contextualSpacing/>
    </w:pPr>
  </w:style>
  <w:style w:type="character" w:customStyle="1" w:styleId="Heading2Char">
    <w:name w:val="Heading 2 Char"/>
    <w:basedOn w:val="DefaultParagraphFont"/>
    <w:link w:val="Heading2"/>
    <w:uiPriority w:val="9"/>
    <w:rsid w:val="001D35B1"/>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rsid w:val="001D35B1"/>
    <w:rPr>
      <w:rFonts w:asciiTheme="majorHAnsi" w:eastAsiaTheme="majorEastAsia" w:hAnsiTheme="majorHAnsi" w:cstheme="majorBidi"/>
      <w:b/>
      <w:bCs/>
      <w:color w:val="4F81BD" w:themeColor="accent1"/>
      <w:sz w:val="24"/>
      <w:szCs w:val="24"/>
    </w:rPr>
  </w:style>
  <w:style w:type="character" w:customStyle="1" w:styleId="HeaderChar">
    <w:name w:val="Header Char"/>
    <w:basedOn w:val="DefaultParagraphFont"/>
    <w:link w:val="Header"/>
    <w:rsid w:val="00604CAF"/>
    <w:rPr>
      <w:sz w:val="24"/>
      <w:szCs w:val="24"/>
    </w:rPr>
  </w:style>
  <w:style w:type="paragraph" w:customStyle="1" w:styleId="RE">
    <w:name w:val="RE"/>
    <w:basedOn w:val="BodyText"/>
    <w:qFormat/>
    <w:rsid w:val="00604CAF"/>
    <w:pPr>
      <w:widowControl/>
      <w:autoSpaceDE/>
      <w:autoSpaceDN/>
      <w:adjustRightInd/>
      <w:spacing w:after="240" w:line="288" w:lineRule="exact"/>
      <w:jc w:val="both"/>
    </w:pPr>
    <w:rPr>
      <w:rFonts w:ascii="HelveticaNeueLT Std Med" w:eastAsiaTheme="minorHAnsi" w:hAnsi="HelveticaNeueLT Std Med" w:cstheme="minorBidi"/>
      <w:b/>
      <w:sz w:val="23"/>
      <w:szCs w:val="22"/>
    </w:rPr>
  </w:style>
  <w:style w:type="paragraph" w:customStyle="1" w:styleId="PB-AECOM">
    <w:name w:val="PB-AECOM"/>
    <w:basedOn w:val="BodyText"/>
    <w:qFormat/>
    <w:rsid w:val="00604CAF"/>
    <w:pPr>
      <w:widowControl/>
      <w:autoSpaceDE/>
      <w:autoSpaceDN/>
      <w:adjustRightInd/>
      <w:spacing w:after="720" w:line="288" w:lineRule="exact"/>
      <w:jc w:val="both"/>
    </w:pPr>
    <w:rPr>
      <w:rFonts w:asciiTheme="minorHAnsi" w:eastAsiaTheme="minorHAnsi" w:hAnsiTheme="minorHAnsi" w:cstheme="minorBidi"/>
      <w:b/>
      <w:sz w:val="23"/>
      <w:szCs w:val="22"/>
    </w:rPr>
  </w:style>
  <w:style w:type="paragraph" w:styleId="ListBullet">
    <w:name w:val="List Bullet"/>
    <w:uiPriority w:val="99"/>
    <w:unhideWhenUsed/>
    <w:rsid w:val="00604CAF"/>
    <w:pPr>
      <w:numPr>
        <w:numId w:val="16"/>
      </w:numPr>
      <w:spacing w:after="60" w:line="288" w:lineRule="exact"/>
    </w:pPr>
    <w:rPr>
      <w:rFonts w:asciiTheme="minorHAnsi" w:eastAsiaTheme="minorHAnsi" w:hAnsiTheme="minorHAnsi" w:cstheme="minorBidi"/>
      <w:sz w:val="23"/>
      <w:szCs w:val="22"/>
    </w:rPr>
  </w:style>
  <w:style w:type="paragraph" w:styleId="Closing">
    <w:name w:val="Closing"/>
    <w:basedOn w:val="BodyText"/>
    <w:link w:val="ClosingChar"/>
    <w:uiPriority w:val="99"/>
    <w:unhideWhenUsed/>
    <w:rsid w:val="00604CAF"/>
    <w:pPr>
      <w:widowControl/>
      <w:autoSpaceDE/>
      <w:autoSpaceDN/>
      <w:adjustRightInd/>
      <w:spacing w:after="60" w:line="288" w:lineRule="exact"/>
      <w:jc w:val="both"/>
    </w:pPr>
    <w:rPr>
      <w:rFonts w:asciiTheme="minorHAnsi" w:eastAsiaTheme="minorHAnsi" w:hAnsiTheme="minorHAnsi" w:cstheme="minorBidi"/>
      <w:sz w:val="23"/>
      <w:szCs w:val="22"/>
    </w:rPr>
  </w:style>
  <w:style w:type="character" w:customStyle="1" w:styleId="ClosingChar">
    <w:name w:val="Closing Char"/>
    <w:basedOn w:val="DefaultParagraphFont"/>
    <w:link w:val="Closing"/>
    <w:uiPriority w:val="99"/>
    <w:rsid w:val="00604CAF"/>
    <w:rPr>
      <w:rFonts w:asciiTheme="minorHAnsi" w:eastAsiaTheme="minorHAnsi" w:hAnsiTheme="minorHAnsi" w:cstheme="minorBidi"/>
      <w:sz w:val="23"/>
      <w:szCs w:val="22"/>
    </w:rPr>
  </w:style>
  <w:style w:type="paragraph" w:customStyle="1" w:styleId="Address">
    <w:name w:val="Address"/>
    <w:qFormat/>
    <w:rsid w:val="00604CAF"/>
    <w:pPr>
      <w:jc w:val="right"/>
    </w:pPr>
    <w:rPr>
      <w:rFonts w:ascii="Arial Narrow" w:hAnsi="Arial Narrow"/>
      <w:bCs/>
      <w:color w:val="595959" w:themeColor="text1" w:themeTint="A6"/>
      <w:sz w:val="17"/>
      <w:szCs w:val="16"/>
    </w:rPr>
  </w:style>
  <w:style w:type="paragraph" w:customStyle="1" w:styleId="Address-PB-AECOM">
    <w:name w:val="Address - PB-AECOM"/>
    <w:qFormat/>
    <w:rsid w:val="00604CAF"/>
    <w:rPr>
      <w:rFonts w:ascii="HelveticaNeueLT Std Cn" w:hAnsi="HelveticaNeueLT Std Cn"/>
      <w:bCs/>
      <w:color w:val="00557F"/>
      <w:spacing w:val="5"/>
      <w:sz w:val="17"/>
    </w:rPr>
  </w:style>
  <w:style w:type="character" w:styleId="Emphasis">
    <w:name w:val="Emphasis"/>
    <w:basedOn w:val="DefaultParagraphFont"/>
    <w:uiPriority w:val="20"/>
    <w:qFormat/>
    <w:rsid w:val="00604CAF"/>
    <w:rPr>
      <w:i/>
      <w:iCs/>
    </w:rPr>
  </w:style>
  <w:style w:type="paragraph" w:customStyle="1" w:styleId="ListBullet-LastinSeries">
    <w:name w:val="List Bullet - Last in Series"/>
    <w:basedOn w:val="ListBullet"/>
    <w:qFormat/>
    <w:rsid w:val="00604CAF"/>
    <w:pPr>
      <w:spacing w:after="240"/>
    </w:pPr>
  </w:style>
  <w:style w:type="paragraph" w:styleId="ListBullet2">
    <w:name w:val="List Bullet 2"/>
    <w:basedOn w:val="Normal"/>
    <w:uiPriority w:val="99"/>
    <w:unhideWhenUsed/>
    <w:rsid w:val="00604CAF"/>
    <w:pPr>
      <w:numPr>
        <w:numId w:val="15"/>
      </w:numPr>
      <w:spacing w:after="60" w:line="288" w:lineRule="exact"/>
    </w:pPr>
    <w:rPr>
      <w:rFonts w:asciiTheme="minorHAnsi" w:eastAsiaTheme="minorHAnsi" w:hAnsiTheme="minorHAnsi" w:cstheme="minorBidi"/>
      <w:sz w:val="23"/>
      <w:szCs w:val="22"/>
    </w:rPr>
  </w:style>
  <w:style w:type="paragraph" w:customStyle="1" w:styleId="ListBullet2-LastinSeries">
    <w:name w:val="List Bullet 2 - Last in Series"/>
    <w:basedOn w:val="ListBullet2"/>
    <w:qFormat/>
    <w:rsid w:val="00604CAF"/>
    <w:pPr>
      <w:spacing w:after="240"/>
    </w:pPr>
  </w:style>
  <w:style w:type="paragraph" w:styleId="ListBullet3">
    <w:name w:val="List Bullet 3"/>
    <w:basedOn w:val="Normal"/>
    <w:uiPriority w:val="99"/>
    <w:unhideWhenUsed/>
    <w:rsid w:val="00604CAF"/>
    <w:pPr>
      <w:numPr>
        <w:numId w:val="14"/>
      </w:numPr>
      <w:spacing w:after="200" w:line="276" w:lineRule="auto"/>
      <w:contextualSpacing/>
    </w:pPr>
    <w:rPr>
      <w:rFonts w:ascii="HelveticaNeueLT Std" w:eastAsiaTheme="minorHAnsi" w:hAnsi="HelveticaNeueLT Std" w:cstheme="minorBidi"/>
      <w:sz w:val="23"/>
      <w:szCs w:val="22"/>
    </w:rPr>
  </w:style>
  <w:style w:type="character" w:customStyle="1" w:styleId="Heading1Char">
    <w:name w:val="Heading 1 Char"/>
    <w:basedOn w:val="DefaultParagraphFont"/>
    <w:link w:val="Heading1"/>
    <w:uiPriority w:val="9"/>
    <w:rsid w:val="00604CAF"/>
    <w:rPr>
      <w:rFonts w:eastAsia="Arial Unicode MS"/>
      <w:sz w:val="24"/>
      <w:szCs w:val="24"/>
    </w:rPr>
  </w:style>
  <w:style w:type="paragraph" w:customStyle="1" w:styleId="Footer-EvenPage">
    <w:name w:val="Footer - Even Page"/>
    <w:basedOn w:val="Footer"/>
    <w:qFormat/>
    <w:rsid w:val="00604CAF"/>
    <w:pPr>
      <w:pBdr>
        <w:top w:val="thickThinSmallGap" w:sz="12" w:space="12" w:color="52534E"/>
      </w:pBdr>
      <w:tabs>
        <w:tab w:val="clear" w:pos="4320"/>
        <w:tab w:val="clear" w:pos="8640"/>
        <w:tab w:val="right" w:pos="9360"/>
      </w:tabs>
      <w:jc w:val="right"/>
    </w:pPr>
    <w:rPr>
      <w:rFonts w:asciiTheme="minorHAnsi" w:hAnsiTheme="minorHAnsi"/>
      <w:bCs/>
      <w:color w:val="52534E"/>
      <w:spacing w:val="5"/>
      <w:sz w:val="17"/>
      <w:szCs w:val="20"/>
    </w:rPr>
  </w:style>
  <w:style w:type="paragraph" w:customStyle="1" w:styleId="Footer-OddPage">
    <w:name w:val="Footer - Odd Page"/>
    <w:basedOn w:val="Footer-EvenPage"/>
    <w:qFormat/>
    <w:rsid w:val="00604CAF"/>
    <w:pPr>
      <w:jc w:val="left"/>
    </w:pPr>
  </w:style>
  <w:style w:type="paragraph" w:customStyle="1" w:styleId="Header-EvenPage">
    <w:name w:val="Header - Even Page"/>
    <w:basedOn w:val="Header"/>
    <w:qFormat/>
    <w:rsid w:val="00604CAF"/>
    <w:pPr>
      <w:pBdr>
        <w:bottom w:val="thickThinSmallGap" w:sz="12" w:space="6" w:color="52534E"/>
      </w:pBdr>
      <w:tabs>
        <w:tab w:val="clear" w:pos="4320"/>
        <w:tab w:val="clear" w:pos="8640"/>
      </w:tabs>
    </w:pPr>
    <w:rPr>
      <w:rFonts w:asciiTheme="minorHAnsi" w:hAnsiTheme="minorHAnsi"/>
      <w:sz w:val="23"/>
      <w:szCs w:val="20"/>
    </w:rPr>
  </w:style>
  <w:style w:type="paragraph" w:customStyle="1" w:styleId="Header-OddPage">
    <w:name w:val="Header - Odd Page"/>
    <w:basedOn w:val="Header-EvenPage"/>
    <w:qFormat/>
    <w:rsid w:val="00604CAF"/>
    <w:pPr>
      <w:jc w:val="right"/>
    </w:pPr>
  </w:style>
  <w:style w:type="paragraph" w:customStyle="1" w:styleId="Memorandum">
    <w:name w:val="Memorandum"/>
    <w:qFormat/>
    <w:rsid w:val="00604CAF"/>
    <w:pPr>
      <w:spacing w:before="240" w:after="480"/>
    </w:pPr>
    <w:rPr>
      <w:rFonts w:asciiTheme="minorHAnsi" w:eastAsiaTheme="minorHAnsi" w:hAnsiTheme="minorHAnsi" w:cstheme="minorBidi"/>
      <w:b/>
      <w:caps/>
      <w:sz w:val="40"/>
      <w:szCs w:val="22"/>
    </w:rPr>
  </w:style>
  <w:style w:type="paragraph" w:customStyle="1" w:styleId="Information">
    <w:name w:val="Information"/>
    <w:basedOn w:val="Normal"/>
    <w:qFormat/>
    <w:rsid w:val="00604CAF"/>
    <w:pPr>
      <w:spacing w:after="200" w:line="276" w:lineRule="auto"/>
      <w:ind w:left="1260" w:hanging="1260"/>
    </w:pPr>
    <w:rPr>
      <w:rFonts w:asciiTheme="minorHAnsi" w:eastAsiaTheme="minorHAnsi" w:hAnsiTheme="minorHAnsi" w:cstheme="minorBidi"/>
      <w:szCs w:val="22"/>
    </w:rPr>
  </w:style>
  <w:style w:type="paragraph" w:styleId="Date">
    <w:name w:val="Date"/>
    <w:basedOn w:val="Information"/>
    <w:next w:val="Normal"/>
    <w:link w:val="DateChar"/>
    <w:uiPriority w:val="99"/>
    <w:unhideWhenUsed/>
    <w:rsid w:val="00604CAF"/>
    <w:pPr>
      <w:pBdr>
        <w:bottom w:val="thinThickSmallGap" w:sz="12" w:space="12" w:color="52534E"/>
      </w:pBdr>
    </w:pPr>
  </w:style>
  <w:style w:type="character" w:customStyle="1" w:styleId="DateChar">
    <w:name w:val="Date Char"/>
    <w:basedOn w:val="DefaultParagraphFont"/>
    <w:link w:val="Date"/>
    <w:uiPriority w:val="99"/>
    <w:rsid w:val="00604CAF"/>
    <w:rPr>
      <w:rFonts w:asciiTheme="minorHAnsi" w:eastAsiaTheme="minorHAnsi" w:hAnsiTheme="minorHAnsi" w:cstheme="minorBidi"/>
      <w:sz w:val="24"/>
      <w:szCs w:val="22"/>
    </w:rPr>
  </w:style>
  <w:style w:type="paragraph" w:customStyle="1" w:styleId="TO">
    <w:name w:val="TO"/>
    <w:basedOn w:val="Information"/>
    <w:qFormat/>
    <w:rsid w:val="00604CAF"/>
    <w:pPr>
      <w:pBdr>
        <w:top w:val="thickThinSmallGap" w:sz="12" w:space="12" w:color="52534E"/>
      </w:pBdr>
    </w:pPr>
    <w:rPr>
      <w:b/>
    </w:rPr>
  </w:style>
  <w:style w:type="paragraph" w:customStyle="1" w:styleId="Table">
    <w:name w:val="Table"/>
    <w:basedOn w:val="Normal"/>
    <w:qFormat/>
    <w:rsid w:val="00604CAF"/>
    <w:pPr>
      <w:spacing w:after="200" w:line="276" w:lineRule="auto"/>
      <w:jc w:val="center"/>
    </w:pPr>
    <w:rPr>
      <w:rFonts w:asciiTheme="minorHAnsi" w:eastAsiaTheme="minorHAnsi" w:hAnsiTheme="minorHAnsi" w:cstheme="minorBidi"/>
      <w:b/>
      <w:sz w:val="23"/>
      <w:szCs w:val="22"/>
    </w:rPr>
  </w:style>
  <w:style w:type="paragraph" w:styleId="Title">
    <w:name w:val="Title"/>
    <w:basedOn w:val="Normal"/>
    <w:next w:val="Normal"/>
    <w:link w:val="TitleChar"/>
    <w:uiPriority w:val="10"/>
    <w:qFormat/>
    <w:rsid w:val="00604CAF"/>
    <w:pPr>
      <w:pBdr>
        <w:bottom w:val="single" w:sz="8" w:space="4" w:color="4F81BD" w:themeColor="accent1"/>
      </w:pBdr>
      <w:spacing w:after="300"/>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604CAF"/>
    <w:rPr>
      <w:rFonts w:asciiTheme="majorHAnsi" w:eastAsiaTheme="majorEastAsia" w:hAnsiTheme="majorHAnsi" w:cstheme="majorBidi"/>
      <w:color w:val="17365D" w:themeColor="text2" w:themeShade="BF"/>
      <w:spacing w:val="5"/>
      <w:kern w:val="28"/>
      <w:sz w:val="52"/>
      <w:szCs w:val="52"/>
    </w:rPr>
  </w:style>
  <w:style w:type="paragraph" w:styleId="NormalWeb">
    <w:name w:val="Normal (Web)"/>
    <w:basedOn w:val="Normal"/>
    <w:uiPriority w:val="99"/>
    <w:unhideWhenUsed/>
    <w:rsid w:val="008B5000"/>
    <w:pPr>
      <w:spacing w:before="100" w:beforeAutospacing="1" w:after="100" w:afterAutospacing="1"/>
    </w:pPr>
    <w:rPr>
      <w:rFonts w:ascii="Times" w:eastAsiaTheme="minorEastAsia" w:hAnsi="Times"/>
      <w:sz w:val="20"/>
      <w:szCs w:val="2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iPriority="9" w:unhideWhenUsed="1" w:qFormat="1"/>
    <w:lsdException w:name="heading 3" w:semiHidden="1" w:uiPriority="9"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annotation text" w:uiPriority="99"/>
    <w:lsdException w:name="footer" w:uiPriority="99"/>
    <w:lsdException w:name="caption" w:semiHidden="1" w:unhideWhenUsed="1" w:qFormat="1"/>
    <w:lsdException w:name="List Bullet" w:uiPriority="99"/>
    <w:lsdException w:name="List Bullet 2" w:uiPriority="99"/>
    <w:lsdException w:name="List Bullet 3" w:uiPriority="99"/>
    <w:lsdException w:name="Title" w:uiPriority="10" w:qFormat="1"/>
    <w:lsdException w:name="Closing" w:uiPriority="99"/>
    <w:lsdException w:name="Default Paragraph Font" w:uiPriority="1"/>
    <w:lsdException w:name="Subtitle" w:qFormat="1"/>
    <w:lsdException w:name="Date" w:uiPriority="99"/>
    <w:lsdException w:name="Strong" w:qFormat="1"/>
    <w:lsdException w:name="Emphasis" w:uiPriority="20" w:qFormat="1"/>
    <w:lsdException w:name="Normal (Web)" w:uiPriority="99"/>
    <w:lsdException w:name="No List" w:uiPriority="99"/>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paragraph" w:styleId="Heading1">
    <w:name w:val="heading 1"/>
    <w:basedOn w:val="Normal"/>
    <w:next w:val="Normal"/>
    <w:link w:val="Heading1Char"/>
    <w:qFormat/>
    <w:pPr>
      <w:keepNext/>
      <w:widowControl w:val="0"/>
      <w:tabs>
        <w:tab w:val="left" w:pos="1800"/>
        <w:tab w:val="left" w:pos="2880"/>
      </w:tabs>
      <w:autoSpaceDE w:val="0"/>
      <w:autoSpaceDN w:val="0"/>
      <w:adjustRightInd w:val="0"/>
      <w:outlineLvl w:val="0"/>
    </w:pPr>
    <w:rPr>
      <w:rFonts w:eastAsia="Arial Unicode MS"/>
    </w:rPr>
  </w:style>
  <w:style w:type="paragraph" w:styleId="Heading2">
    <w:name w:val="heading 2"/>
    <w:basedOn w:val="Normal"/>
    <w:next w:val="Normal"/>
    <w:link w:val="Heading2Char"/>
    <w:uiPriority w:val="9"/>
    <w:unhideWhenUsed/>
    <w:qFormat/>
    <w:rsid w:val="001D35B1"/>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1D35B1"/>
    <w:pPr>
      <w:keepNext/>
      <w:keepLines/>
      <w:spacing w:before="200"/>
      <w:outlineLvl w:val="2"/>
    </w:pPr>
    <w:rPr>
      <w:rFonts w:asciiTheme="majorHAnsi" w:eastAsiaTheme="majorEastAsia" w:hAnsiTheme="majorHAnsi" w:cstheme="majorBidi"/>
      <w:b/>
      <w:b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pPr>
      <w:widowControl w:val="0"/>
      <w:autoSpaceDE w:val="0"/>
      <w:autoSpaceDN w:val="0"/>
      <w:adjustRightInd w:val="0"/>
    </w:pPr>
    <w:rPr>
      <w:lang w:val="x-none" w:eastAsia="x-none"/>
    </w:rPr>
  </w:style>
  <w:style w:type="character" w:styleId="FootnoteReference">
    <w:name w:val="footnote reference"/>
    <w:semiHidden/>
    <w:rPr>
      <w:vertAlign w:val="superscript"/>
    </w:rPr>
  </w:style>
  <w:style w:type="paragraph" w:styleId="BodyTextIndent">
    <w:name w:val="Body Text Indent"/>
    <w:basedOn w:val="Normal"/>
    <w:pPr>
      <w:widowControl w:val="0"/>
      <w:autoSpaceDE w:val="0"/>
      <w:autoSpaceDN w:val="0"/>
      <w:adjustRightInd w:val="0"/>
      <w:ind w:left="1800" w:hanging="1080"/>
    </w:pPr>
  </w:style>
  <w:style w:type="paragraph" w:styleId="FootnoteText">
    <w:name w:val="footnote text"/>
    <w:basedOn w:val="Normal"/>
    <w:link w:val="FootnoteTextChar"/>
    <w:semiHidden/>
    <w:pPr>
      <w:widowControl w:val="0"/>
      <w:autoSpaceDE w:val="0"/>
      <w:autoSpaceDN w:val="0"/>
      <w:adjustRightInd w:val="0"/>
    </w:pPr>
    <w:rPr>
      <w:sz w:val="20"/>
      <w:szCs w:val="20"/>
    </w:rPr>
  </w:style>
  <w:style w:type="paragraph" w:styleId="Footer">
    <w:name w:val="footer"/>
    <w:basedOn w:val="Normal"/>
    <w:link w:val="FooterChar"/>
    <w:uiPriority w:val="99"/>
    <w:pPr>
      <w:tabs>
        <w:tab w:val="center" w:pos="4320"/>
        <w:tab w:val="right" w:pos="8640"/>
      </w:tabs>
    </w:pPr>
    <w:rPr>
      <w:lang w:val="x-none" w:eastAsia="x-none"/>
    </w:rPr>
  </w:style>
  <w:style w:type="character" w:styleId="PageNumber">
    <w:name w:val="page number"/>
    <w:basedOn w:val="DefaultParagraphFont"/>
  </w:style>
  <w:style w:type="table" w:styleId="TableGrid">
    <w:name w:val="Table Grid"/>
    <w:basedOn w:val="TableNormal"/>
    <w:uiPriority w:val="59"/>
    <w:rsid w:val="00BF6C9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BodyTextChar">
    <w:name w:val="Body Text Char"/>
    <w:link w:val="BodyText"/>
    <w:rsid w:val="005C742F"/>
    <w:rPr>
      <w:sz w:val="24"/>
      <w:szCs w:val="24"/>
    </w:rPr>
  </w:style>
  <w:style w:type="character" w:customStyle="1" w:styleId="FooterChar">
    <w:name w:val="Footer Char"/>
    <w:link w:val="Footer"/>
    <w:uiPriority w:val="99"/>
    <w:rsid w:val="00EB342B"/>
    <w:rPr>
      <w:sz w:val="24"/>
      <w:szCs w:val="24"/>
    </w:rPr>
  </w:style>
  <w:style w:type="character" w:customStyle="1" w:styleId="FootnoteTextChar">
    <w:name w:val="Footnote Text Char"/>
    <w:basedOn w:val="DefaultParagraphFont"/>
    <w:link w:val="FootnoteText"/>
    <w:semiHidden/>
    <w:rsid w:val="00EB342B"/>
  </w:style>
  <w:style w:type="paragraph" w:styleId="BalloonText">
    <w:name w:val="Balloon Text"/>
    <w:basedOn w:val="Normal"/>
    <w:link w:val="BalloonTextChar"/>
    <w:rsid w:val="005560DC"/>
    <w:rPr>
      <w:rFonts w:ascii="Tahoma" w:hAnsi="Tahoma"/>
      <w:sz w:val="16"/>
      <w:szCs w:val="16"/>
      <w:lang w:val="x-none" w:eastAsia="x-none"/>
    </w:rPr>
  </w:style>
  <w:style w:type="character" w:customStyle="1" w:styleId="BalloonTextChar">
    <w:name w:val="Balloon Text Char"/>
    <w:link w:val="BalloonText"/>
    <w:rsid w:val="005560DC"/>
    <w:rPr>
      <w:rFonts w:ascii="Tahoma" w:hAnsi="Tahoma" w:cs="Tahoma"/>
      <w:sz w:val="16"/>
      <w:szCs w:val="16"/>
    </w:rPr>
  </w:style>
  <w:style w:type="character" w:styleId="CommentReference">
    <w:name w:val="annotation reference"/>
    <w:rsid w:val="005560DC"/>
    <w:rPr>
      <w:sz w:val="16"/>
      <w:szCs w:val="16"/>
    </w:rPr>
  </w:style>
  <w:style w:type="paragraph" w:styleId="CommentText">
    <w:name w:val="annotation text"/>
    <w:basedOn w:val="Normal"/>
    <w:link w:val="CommentTextChar"/>
    <w:uiPriority w:val="99"/>
    <w:rsid w:val="005560DC"/>
    <w:rPr>
      <w:sz w:val="20"/>
      <w:szCs w:val="20"/>
    </w:rPr>
  </w:style>
  <w:style w:type="character" w:customStyle="1" w:styleId="CommentTextChar">
    <w:name w:val="Comment Text Char"/>
    <w:basedOn w:val="DefaultParagraphFont"/>
    <w:link w:val="CommentText"/>
    <w:uiPriority w:val="99"/>
    <w:rsid w:val="005560DC"/>
  </w:style>
  <w:style w:type="paragraph" w:styleId="CommentSubject">
    <w:name w:val="annotation subject"/>
    <w:basedOn w:val="CommentText"/>
    <w:next w:val="CommentText"/>
    <w:link w:val="CommentSubjectChar"/>
    <w:rsid w:val="005560DC"/>
    <w:rPr>
      <w:b/>
      <w:bCs/>
      <w:lang w:val="x-none" w:eastAsia="x-none"/>
    </w:rPr>
  </w:style>
  <w:style w:type="character" w:customStyle="1" w:styleId="CommentSubjectChar">
    <w:name w:val="Comment Subject Char"/>
    <w:link w:val="CommentSubject"/>
    <w:rsid w:val="005560DC"/>
    <w:rPr>
      <w:b/>
      <w:bCs/>
    </w:rPr>
  </w:style>
  <w:style w:type="paragraph" w:styleId="Header">
    <w:name w:val="header"/>
    <w:basedOn w:val="Normal"/>
    <w:link w:val="HeaderChar"/>
    <w:rsid w:val="00EC2EC9"/>
    <w:pPr>
      <w:tabs>
        <w:tab w:val="center" w:pos="4320"/>
        <w:tab w:val="right" w:pos="8640"/>
      </w:tabs>
    </w:pPr>
  </w:style>
  <w:style w:type="paragraph" w:customStyle="1" w:styleId="MTDisplayEquation">
    <w:name w:val="MTDisplayEquation"/>
    <w:basedOn w:val="Normal"/>
    <w:next w:val="Normal"/>
    <w:link w:val="MTDisplayEquationChar"/>
    <w:uiPriority w:val="99"/>
    <w:rsid w:val="009E0132"/>
    <w:pPr>
      <w:tabs>
        <w:tab w:val="center" w:pos="4320"/>
        <w:tab w:val="right" w:pos="8640"/>
      </w:tabs>
    </w:pPr>
    <w:rPr>
      <w:lang w:val="x-none" w:eastAsia="x-none"/>
    </w:rPr>
  </w:style>
  <w:style w:type="character" w:customStyle="1" w:styleId="MTDisplayEquationChar">
    <w:name w:val="MTDisplayEquation Char"/>
    <w:link w:val="MTDisplayEquation"/>
    <w:uiPriority w:val="99"/>
    <w:locked/>
    <w:rsid w:val="009E0132"/>
    <w:rPr>
      <w:sz w:val="24"/>
      <w:szCs w:val="24"/>
    </w:rPr>
  </w:style>
  <w:style w:type="paragraph" w:styleId="NoSpacing">
    <w:name w:val="No Spacing"/>
    <w:uiPriority w:val="1"/>
    <w:qFormat/>
    <w:rsid w:val="009A5F6C"/>
    <w:rPr>
      <w:rFonts w:ascii="Calibri" w:eastAsia="Calibri" w:hAnsi="Calibri"/>
      <w:sz w:val="22"/>
      <w:szCs w:val="22"/>
    </w:rPr>
  </w:style>
  <w:style w:type="paragraph" w:styleId="ListParagraph">
    <w:name w:val="List Paragraph"/>
    <w:basedOn w:val="Normal"/>
    <w:uiPriority w:val="34"/>
    <w:qFormat/>
    <w:rsid w:val="00963676"/>
    <w:pPr>
      <w:ind w:left="720"/>
      <w:contextualSpacing/>
    </w:pPr>
  </w:style>
  <w:style w:type="character" w:customStyle="1" w:styleId="Heading2Char">
    <w:name w:val="Heading 2 Char"/>
    <w:basedOn w:val="DefaultParagraphFont"/>
    <w:link w:val="Heading2"/>
    <w:uiPriority w:val="9"/>
    <w:rsid w:val="001D35B1"/>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rsid w:val="001D35B1"/>
    <w:rPr>
      <w:rFonts w:asciiTheme="majorHAnsi" w:eastAsiaTheme="majorEastAsia" w:hAnsiTheme="majorHAnsi" w:cstheme="majorBidi"/>
      <w:b/>
      <w:bCs/>
      <w:color w:val="4F81BD" w:themeColor="accent1"/>
      <w:sz w:val="24"/>
      <w:szCs w:val="24"/>
    </w:rPr>
  </w:style>
  <w:style w:type="character" w:customStyle="1" w:styleId="HeaderChar">
    <w:name w:val="Header Char"/>
    <w:basedOn w:val="DefaultParagraphFont"/>
    <w:link w:val="Header"/>
    <w:rsid w:val="00604CAF"/>
    <w:rPr>
      <w:sz w:val="24"/>
      <w:szCs w:val="24"/>
    </w:rPr>
  </w:style>
  <w:style w:type="paragraph" w:customStyle="1" w:styleId="RE">
    <w:name w:val="RE"/>
    <w:basedOn w:val="BodyText"/>
    <w:qFormat/>
    <w:rsid w:val="00604CAF"/>
    <w:pPr>
      <w:widowControl/>
      <w:autoSpaceDE/>
      <w:autoSpaceDN/>
      <w:adjustRightInd/>
      <w:spacing w:after="240" w:line="288" w:lineRule="exact"/>
      <w:jc w:val="both"/>
    </w:pPr>
    <w:rPr>
      <w:rFonts w:ascii="HelveticaNeueLT Std Med" w:eastAsiaTheme="minorHAnsi" w:hAnsi="HelveticaNeueLT Std Med" w:cstheme="minorBidi"/>
      <w:b/>
      <w:sz w:val="23"/>
      <w:szCs w:val="22"/>
    </w:rPr>
  </w:style>
  <w:style w:type="paragraph" w:customStyle="1" w:styleId="PB-AECOM">
    <w:name w:val="PB-AECOM"/>
    <w:basedOn w:val="BodyText"/>
    <w:qFormat/>
    <w:rsid w:val="00604CAF"/>
    <w:pPr>
      <w:widowControl/>
      <w:autoSpaceDE/>
      <w:autoSpaceDN/>
      <w:adjustRightInd/>
      <w:spacing w:after="720" w:line="288" w:lineRule="exact"/>
      <w:jc w:val="both"/>
    </w:pPr>
    <w:rPr>
      <w:rFonts w:asciiTheme="minorHAnsi" w:eastAsiaTheme="minorHAnsi" w:hAnsiTheme="minorHAnsi" w:cstheme="minorBidi"/>
      <w:b/>
      <w:sz w:val="23"/>
      <w:szCs w:val="22"/>
    </w:rPr>
  </w:style>
  <w:style w:type="paragraph" w:styleId="ListBullet">
    <w:name w:val="List Bullet"/>
    <w:uiPriority w:val="99"/>
    <w:unhideWhenUsed/>
    <w:rsid w:val="00604CAF"/>
    <w:pPr>
      <w:numPr>
        <w:numId w:val="16"/>
      </w:numPr>
      <w:spacing w:after="60" w:line="288" w:lineRule="exact"/>
    </w:pPr>
    <w:rPr>
      <w:rFonts w:asciiTheme="minorHAnsi" w:eastAsiaTheme="minorHAnsi" w:hAnsiTheme="minorHAnsi" w:cstheme="minorBidi"/>
      <w:sz w:val="23"/>
      <w:szCs w:val="22"/>
    </w:rPr>
  </w:style>
  <w:style w:type="paragraph" w:styleId="Closing">
    <w:name w:val="Closing"/>
    <w:basedOn w:val="BodyText"/>
    <w:link w:val="ClosingChar"/>
    <w:uiPriority w:val="99"/>
    <w:unhideWhenUsed/>
    <w:rsid w:val="00604CAF"/>
    <w:pPr>
      <w:widowControl/>
      <w:autoSpaceDE/>
      <w:autoSpaceDN/>
      <w:adjustRightInd/>
      <w:spacing w:after="60" w:line="288" w:lineRule="exact"/>
      <w:jc w:val="both"/>
    </w:pPr>
    <w:rPr>
      <w:rFonts w:asciiTheme="minorHAnsi" w:eastAsiaTheme="minorHAnsi" w:hAnsiTheme="minorHAnsi" w:cstheme="minorBidi"/>
      <w:sz w:val="23"/>
      <w:szCs w:val="22"/>
    </w:rPr>
  </w:style>
  <w:style w:type="character" w:customStyle="1" w:styleId="ClosingChar">
    <w:name w:val="Closing Char"/>
    <w:basedOn w:val="DefaultParagraphFont"/>
    <w:link w:val="Closing"/>
    <w:uiPriority w:val="99"/>
    <w:rsid w:val="00604CAF"/>
    <w:rPr>
      <w:rFonts w:asciiTheme="minorHAnsi" w:eastAsiaTheme="minorHAnsi" w:hAnsiTheme="minorHAnsi" w:cstheme="minorBidi"/>
      <w:sz w:val="23"/>
      <w:szCs w:val="22"/>
    </w:rPr>
  </w:style>
  <w:style w:type="paragraph" w:customStyle="1" w:styleId="Address">
    <w:name w:val="Address"/>
    <w:qFormat/>
    <w:rsid w:val="00604CAF"/>
    <w:pPr>
      <w:jc w:val="right"/>
    </w:pPr>
    <w:rPr>
      <w:rFonts w:ascii="Arial Narrow" w:hAnsi="Arial Narrow"/>
      <w:bCs/>
      <w:color w:val="595959" w:themeColor="text1" w:themeTint="A6"/>
      <w:sz w:val="17"/>
      <w:szCs w:val="16"/>
    </w:rPr>
  </w:style>
  <w:style w:type="paragraph" w:customStyle="1" w:styleId="Address-PB-AECOM">
    <w:name w:val="Address - PB-AECOM"/>
    <w:qFormat/>
    <w:rsid w:val="00604CAF"/>
    <w:rPr>
      <w:rFonts w:ascii="HelveticaNeueLT Std Cn" w:hAnsi="HelveticaNeueLT Std Cn"/>
      <w:bCs/>
      <w:color w:val="00557F"/>
      <w:spacing w:val="5"/>
      <w:sz w:val="17"/>
    </w:rPr>
  </w:style>
  <w:style w:type="character" w:styleId="Emphasis">
    <w:name w:val="Emphasis"/>
    <w:basedOn w:val="DefaultParagraphFont"/>
    <w:uiPriority w:val="20"/>
    <w:qFormat/>
    <w:rsid w:val="00604CAF"/>
    <w:rPr>
      <w:i/>
      <w:iCs/>
    </w:rPr>
  </w:style>
  <w:style w:type="paragraph" w:customStyle="1" w:styleId="ListBullet-LastinSeries">
    <w:name w:val="List Bullet - Last in Series"/>
    <w:basedOn w:val="ListBullet"/>
    <w:qFormat/>
    <w:rsid w:val="00604CAF"/>
    <w:pPr>
      <w:spacing w:after="240"/>
    </w:pPr>
  </w:style>
  <w:style w:type="paragraph" w:styleId="ListBullet2">
    <w:name w:val="List Bullet 2"/>
    <w:basedOn w:val="Normal"/>
    <w:uiPriority w:val="99"/>
    <w:unhideWhenUsed/>
    <w:rsid w:val="00604CAF"/>
    <w:pPr>
      <w:numPr>
        <w:numId w:val="15"/>
      </w:numPr>
      <w:spacing w:after="60" w:line="288" w:lineRule="exact"/>
    </w:pPr>
    <w:rPr>
      <w:rFonts w:asciiTheme="minorHAnsi" w:eastAsiaTheme="minorHAnsi" w:hAnsiTheme="minorHAnsi" w:cstheme="minorBidi"/>
      <w:sz w:val="23"/>
      <w:szCs w:val="22"/>
    </w:rPr>
  </w:style>
  <w:style w:type="paragraph" w:customStyle="1" w:styleId="ListBullet2-LastinSeries">
    <w:name w:val="List Bullet 2 - Last in Series"/>
    <w:basedOn w:val="ListBullet2"/>
    <w:qFormat/>
    <w:rsid w:val="00604CAF"/>
    <w:pPr>
      <w:spacing w:after="240"/>
    </w:pPr>
  </w:style>
  <w:style w:type="paragraph" w:styleId="ListBullet3">
    <w:name w:val="List Bullet 3"/>
    <w:basedOn w:val="Normal"/>
    <w:uiPriority w:val="99"/>
    <w:unhideWhenUsed/>
    <w:rsid w:val="00604CAF"/>
    <w:pPr>
      <w:numPr>
        <w:numId w:val="14"/>
      </w:numPr>
      <w:spacing w:after="200" w:line="276" w:lineRule="auto"/>
      <w:contextualSpacing/>
    </w:pPr>
    <w:rPr>
      <w:rFonts w:ascii="HelveticaNeueLT Std" w:eastAsiaTheme="minorHAnsi" w:hAnsi="HelveticaNeueLT Std" w:cstheme="minorBidi"/>
      <w:sz w:val="23"/>
      <w:szCs w:val="22"/>
    </w:rPr>
  </w:style>
  <w:style w:type="character" w:customStyle="1" w:styleId="Heading1Char">
    <w:name w:val="Heading 1 Char"/>
    <w:basedOn w:val="DefaultParagraphFont"/>
    <w:link w:val="Heading1"/>
    <w:uiPriority w:val="9"/>
    <w:rsid w:val="00604CAF"/>
    <w:rPr>
      <w:rFonts w:eastAsia="Arial Unicode MS"/>
      <w:sz w:val="24"/>
      <w:szCs w:val="24"/>
    </w:rPr>
  </w:style>
  <w:style w:type="paragraph" w:customStyle="1" w:styleId="Footer-EvenPage">
    <w:name w:val="Footer - Even Page"/>
    <w:basedOn w:val="Footer"/>
    <w:qFormat/>
    <w:rsid w:val="00604CAF"/>
    <w:pPr>
      <w:pBdr>
        <w:top w:val="thickThinSmallGap" w:sz="12" w:space="12" w:color="52534E"/>
      </w:pBdr>
      <w:tabs>
        <w:tab w:val="clear" w:pos="4320"/>
        <w:tab w:val="clear" w:pos="8640"/>
        <w:tab w:val="right" w:pos="9360"/>
      </w:tabs>
      <w:jc w:val="right"/>
    </w:pPr>
    <w:rPr>
      <w:rFonts w:asciiTheme="minorHAnsi" w:hAnsiTheme="minorHAnsi"/>
      <w:bCs/>
      <w:color w:val="52534E"/>
      <w:spacing w:val="5"/>
      <w:sz w:val="17"/>
      <w:szCs w:val="20"/>
    </w:rPr>
  </w:style>
  <w:style w:type="paragraph" w:customStyle="1" w:styleId="Footer-OddPage">
    <w:name w:val="Footer - Odd Page"/>
    <w:basedOn w:val="Footer-EvenPage"/>
    <w:qFormat/>
    <w:rsid w:val="00604CAF"/>
    <w:pPr>
      <w:jc w:val="left"/>
    </w:pPr>
  </w:style>
  <w:style w:type="paragraph" w:customStyle="1" w:styleId="Header-EvenPage">
    <w:name w:val="Header - Even Page"/>
    <w:basedOn w:val="Header"/>
    <w:qFormat/>
    <w:rsid w:val="00604CAF"/>
    <w:pPr>
      <w:pBdr>
        <w:bottom w:val="thickThinSmallGap" w:sz="12" w:space="6" w:color="52534E"/>
      </w:pBdr>
      <w:tabs>
        <w:tab w:val="clear" w:pos="4320"/>
        <w:tab w:val="clear" w:pos="8640"/>
      </w:tabs>
    </w:pPr>
    <w:rPr>
      <w:rFonts w:asciiTheme="minorHAnsi" w:hAnsiTheme="minorHAnsi"/>
      <w:sz w:val="23"/>
      <w:szCs w:val="20"/>
    </w:rPr>
  </w:style>
  <w:style w:type="paragraph" w:customStyle="1" w:styleId="Header-OddPage">
    <w:name w:val="Header - Odd Page"/>
    <w:basedOn w:val="Header-EvenPage"/>
    <w:qFormat/>
    <w:rsid w:val="00604CAF"/>
    <w:pPr>
      <w:jc w:val="right"/>
    </w:pPr>
  </w:style>
  <w:style w:type="paragraph" w:customStyle="1" w:styleId="Memorandum">
    <w:name w:val="Memorandum"/>
    <w:qFormat/>
    <w:rsid w:val="00604CAF"/>
    <w:pPr>
      <w:spacing w:before="240" w:after="480"/>
    </w:pPr>
    <w:rPr>
      <w:rFonts w:asciiTheme="minorHAnsi" w:eastAsiaTheme="minorHAnsi" w:hAnsiTheme="minorHAnsi" w:cstheme="minorBidi"/>
      <w:b/>
      <w:caps/>
      <w:sz w:val="40"/>
      <w:szCs w:val="22"/>
    </w:rPr>
  </w:style>
  <w:style w:type="paragraph" w:customStyle="1" w:styleId="Information">
    <w:name w:val="Information"/>
    <w:basedOn w:val="Normal"/>
    <w:qFormat/>
    <w:rsid w:val="00604CAF"/>
    <w:pPr>
      <w:spacing w:after="200" w:line="276" w:lineRule="auto"/>
      <w:ind w:left="1260" w:hanging="1260"/>
    </w:pPr>
    <w:rPr>
      <w:rFonts w:asciiTheme="minorHAnsi" w:eastAsiaTheme="minorHAnsi" w:hAnsiTheme="minorHAnsi" w:cstheme="minorBidi"/>
      <w:szCs w:val="22"/>
    </w:rPr>
  </w:style>
  <w:style w:type="paragraph" w:styleId="Date">
    <w:name w:val="Date"/>
    <w:basedOn w:val="Information"/>
    <w:next w:val="Normal"/>
    <w:link w:val="DateChar"/>
    <w:uiPriority w:val="99"/>
    <w:unhideWhenUsed/>
    <w:rsid w:val="00604CAF"/>
    <w:pPr>
      <w:pBdr>
        <w:bottom w:val="thinThickSmallGap" w:sz="12" w:space="12" w:color="52534E"/>
      </w:pBdr>
    </w:pPr>
  </w:style>
  <w:style w:type="character" w:customStyle="1" w:styleId="DateChar">
    <w:name w:val="Date Char"/>
    <w:basedOn w:val="DefaultParagraphFont"/>
    <w:link w:val="Date"/>
    <w:uiPriority w:val="99"/>
    <w:rsid w:val="00604CAF"/>
    <w:rPr>
      <w:rFonts w:asciiTheme="minorHAnsi" w:eastAsiaTheme="minorHAnsi" w:hAnsiTheme="minorHAnsi" w:cstheme="minorBidi"/>
      <w:sz w:val="24"/>
      <w:szCs w:val="22"/>
    </w:rPr>
  </w:style>
  <w:style w:type="paragraph" w:customStyle="1" w:styleId="TO">
    <w:name w:val="TO"/>
    <w:basedOn w:val="Information"/>
    <w:qFormat/>
    <w:rsid w:val="00604CAF"/>
    <w:pPr>
      <w:pBdr>
        <w:top w:val="thickThinSmallGap" w:sz="12" w:space="12" w:color="52534E"/>
      </w:pBdr>
    </w:pPr>
    <w:rPr>
      <w:b/>
    </w:rPr>
  </w:style>
  <w:style w:type="paragraph" w:customStyle="1" w:styleId="Table">
    <w:name w:val="Table"/>
    <w:basedOn w:val="Normal"/>
    <w:qFormat/>
    <w:rsid w:val="00604CAF"/>
    <w:pPr>
      <w:spacing w:after="200" w:line="276" w:lineRule="auto"/>
      <w:jc w:val="center"/>
    </w:pPr>
    <w:rPr>
      <w:rFonts w:asciiTheme="minorHAnsi" w:eastAsiaTheme="minorHAnsi" w:hAnsiTheme="minorHAnsi" w:cstheme="minorBidi"/>
      <w:b/>
      <w:sz w:val="23"/>
      <w:szCs w:val="22"/>
    </w:rPr>
  </w:style>
  <w:style w:type="paragraph" w:styleId="Title">
    <w:name w:val="Title"/>
    <w:basedOn w:val="Normal"/>
    <w:next w:val="Normal"/>
    <w:link w:val="TitleChar"/>
    <w:uiPriority w:val="10"/>
    <w:qFormat/>
    <w:rsid w:val="00604CAF"/>
    <w:pPr>
      <w:pBdr>
        <w:bottom w:val="single" w:sz="8" w:space="4" w:color="4F81BD" w:themeColor="accent1"/>
      </w:pBdr>
      <w:spacing w:after="300"/>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604CAF"/>
    <w:rPr>
      <w:rFonts w:asciiTheme="majorHAnsi" w:eastAsiaTheme="majorEastAsia" w:hAnsiTheme="majorHAnsi" w:cstheme="majorBidi"/>
      <w:color w:val="17365D" w:themeColor="text2" w:themeShade="BF"/>
      <w:spacing w:val="5"/>
      <w:kern w:val="28"/>
      <w:sz w:val="52"/>
      <w:szCs w:val="52"/>
    </w:rPr>
  </w:style>
  <w:style w:type="paragraph" w:styleId="NormalWeb">
    <w:name w:val="Normal (Web)"/>
    <w:basedOn w:val="Normal"/>
    <w:uiPriority w:val="99"/>
    <w:unhideWhenUsed/>
    <w:rsid w:val="008B5000"/>
    <w:pPr>
      <w:spacing w:before="100" w:beforeAutospacing="1" w:after="100" w:afterAutospacing="1"/>
    </w:pPr>
    <w:rPr>
      <w:rFonts w:ascii="Times" w:eastAsiaTheme="minorEastAsia" w:hAnsi="Times"/>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88308373">
      <w:bodyDiv w:val="1"/>
      <w:marLeft w:val="0"/>
      <w:marRight w:val="0"/>
      <w:marTop w:val="0"/>
      <w:marBottom w:val="0"/>
      <w:divBdr>
        <w:top w:val="none" w:sz="0" w:space="0" w:color="auto"/>
        <w:left w:val="none" w:sz="0" w:space="0" w:color="auto"/>
        <w:bottom w:val="none" w:sz="0" w:space="0" w:color="auto"/>
        <w:right w:val="none" w:sz="0" w:space="0" w:color="auto"/>
      </w:divBdr>
    </w:div>
    <w:div w:id="119801063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footnotes" Target="footnotes.xml"/><Relationship Id="rId13" Type="http://schemas.openxmlformats.org/officeDocument/2006/relationships/oleObject" Target="embeddings/oleObject1.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footer" Target="footer1.xml"/><Relationship Id="rId3" Type="http://schemas.openxmlformats.org/officeDocument/2006/relationships/numbering" Target="numbering.xml"/><Relationship Id="rId21" Type="http://schemas.openxmlformats.org/officeDocument/2006/relationships/oleObject" Target="embeddings/oleObject5.bin"/><Relationship Id="rId34" Type="http://schemas.openxmlformats.org/officeDocument/2006/relationships/oleObject" Target="embeddings/oleObject12.bin"/><Relationship Id="rId42" Type="http://schemas.openxmlformats.org/officeDocument/2006/relationships/theme" Target="theme/theme1.xml"/><Relationship Id="rId7" Type="http://schemas.openxmlformats.org/officeDocument/2006/relationships/webSettings" Target="webSettings.xml"/><Relationship Id="rId12" Type="http://schemas.openxmlformats.org/officeDocument/2006/relationships/image" Target="media/image3.wmf"/><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image" Target="media/image13.wmf"/><Relationship Id="rId38" Type="http://schemas.openxmlformats.org/officeDocument/2006/relationships/header" Target="header1.xml"/><Relationship Id="rId2" Type="http://schemas.openxmlformats.org/officeDocument/2006/relationships/customXml" Target="../customXml/item2.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image" Target="media/image11.wmf"/><Relationship Id="rId4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settings" Target="settings.xml"/><Relationship Id="rId11" Type="http://schemas.openxmlformats.org/officeDocument/2006/relationships/image" Target="media/image2.emf"/><Relationship Id="rId24" Type="http://schemas.openxmlformats.org/officeDocument/2006/relationships/image" Target="media/image9.wmf"/><Relationship Id="rId32" Type="http://schemas.openxmlformats.org/officeDocument/2006/relationships/oleObject" Target="embeddings/oleObject11.bin"/><Relationship Id="rId37" Type="http://schemas.openxmlformats.org/officeDocument/2006/relationships/image" Target="media/image15.emf"/><Relationship Id="rId40" Type="http://schemas.openxmlformats.org/officeDocument/2006/relationships/footer" Target="footer2.xml"/><Relationship Id="rId5" Type="http://schemas.microsoft.com/office/2007/relationships/stylesWithEffects" Target="stylesWithEffect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oleObject" Target="embeddings/oleObject9.bin"/><Relationship Id="rId36" Type="http://schemas.openxmlformats.org/officeDocument/2006/relationships/oleObject" Target="embeddings/oleObject13.bin"/><Relationship Id="rId10" Type="http://schemas.openxmlformats.org/officeDocument/2006/relationships/image" Target="media/image1.png"/><Relationship Id="rId19" Type="http://schemas.openxmlformats.org/officeDocument/2006/relationships/oleObject" Target="embeddings/oleObject4.bin"/><Relationship Id="rId31" Type="http://schemas.openxmlformats.org/officeDocument/2006/relationships/image" Target="media/image12.wmf"/><Relationship Id="rId4" Type="http://schemas.openxmlformats.org/officeDocument/2006/relationships/styles" Target="styles.xml"/><Relationship Id="rId9" Type="http://schemas.openxmlformats.org/officeDocument/2006/relationships/endnotes" Target="endnotes.xml"/><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8.bin"/><Relationship Id="rId30" Type="http://schemas.openxmlformats.org/officeDocument/2006/relationships/oleObject" Target="embeddings/oleObject10.bin"/><Relationship Id="rId35" Type="http://schemas.openxmlformats.org/officeDocument/2006/relationships/image" Target="media/image1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A5A57B6-A1DD-42CB-AF0B-3FDEB736C209}">
  <ds:schemaRefs>
    <ds:schemaRef ds:uri="http://schemas.openxmlformats.org/officeDocument/2006/bibliography"/>
  </ds:schemaRefs>
</ds:datastoreItem>
</file>

<file path=customXml/itemProps2.xml><?xml version="1.0" encoding="utf-8"?>
<ds:datastoreItem xmlns:ds="http://schemas.openxmlformats.org/officeDocument/2006/customXml" ds:itemID="{7EF21B31-D7BC-40ED-9AD6-8A2FB028300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23</Pages>
  <Words>8057</Words>
  <Characters>45926</Characters>
  <Application>Microsoft Office Word</Application>
  <DocSecurity>4</DocSecurity>
  <Lines>382</Lines>
  <Paragraphs>107</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5387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
  <cp:lastModifiedBy/>
  <cp:revision>1</cp:revision>
  <dcterms:created xsi:type="dcterms:W3CDTF">2014-03-13T11:06:00Z</dcterms:created>
  <dcterms:modified xsi:type="dcterms:W3CDTF">2014-03-13T11:06:00Z</dcterms:modified>
</cp:coreProperties>
</file>